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74011" w:rsidRDefault="00574011" w:rsidP="006163CD">
      <w:pPr>
        <w:jc w:val="both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ru-RU" w:eastAsia="ru-RU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5886FB6B" wp14:editId="4D6813CF">
                <wp:simplePos x="0" y="0"/>
                <wp:positionH relativeFrom="page">
                  <wp:posOffset>360045</wp:posOffset>
                </wp:positionH>
                <wp:positionV relativeFrom="page">
                  <wp:posOffset>360045</wp:posOffset>
                </wp:positionV>
                <wp:extent cx="6515100" cy="9382125"/>
                <wp:effectExtent l="0" t="0" r="0" b="9525"/>
                <wp:wrapNone/>
                <wp:docPr id="36" name="Группа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15100" cy="9382125"/>
                          <a:chOff x="0" y="0"/>
                          <a:chExt cx="8380" cy="11856"/>
                        </a:xfrm>
                      </wpg:grpSpPr>
                      <pic:pic xmlns:pic="http://schemas.openxmlformats.org/drawingml/2006/picture">
                        <pic:nvPicPr>
                          <pic:cNvPr id="37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0" cy="11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8" name="AutoShape 32"/>
                        <wps:cNvSpPr>
                          <a:spLocks/>
                        </wps:cNvSpPr>
                        <wps:spPr bwMode="auto">
                          <a:xfrm>
                            <a:off x="6616" y="1749"/>
                            <a:ext cx="10" cy="9034"/>
                          </a:xfrm>
                          <a:custGeom>
                            <a:avLst/>
                            <a:gdLst>
                              <a:gd name="T0" fmla="+- 0 6626 6616"/>
                              <a:gd name="T1" fmla="*/ T0 w 10"/>
                              <a:gd name="T2" fmla="+- 0 10773 1750"/>
                              <a:gd name="T3" fmla="*/ 10773 h 9034"/>
                              <a:gd name="T4" fmla="+- 0 6616 6616"/>
                              <a:gd name="T5" fmla="*/ T4 w 10"/>
                              <a:gd name="T6" fmla="+- 0 10773 1750"/>
                              <a:gd name="T7" fmla="*/ 10773 h 9034"/>
                              <a:gd name="T8" fmla="+- 0 6616 6616"/>
                              <a:gd name="T9" fmla="*/ T8 w 10"/>
                              <a:gd name="T10" fmla="+- 0 10783 1750"/>
                              <a:gd name="T11" fmla="*/ 10783 h 9034"/>
                              <a:gd name="T12" fmla="+- 0 6626 6616"/>
                              <a:gd name="T13" fmla="*/ T12 w 10"/>
                              <a:gd name="T14" fmla="+- 0 10783 1750"/>
                              <a:gd name="T15" fmla="*/ 10783 h 9034"/>
                              <a:gd name="T16" fmla="+- 0 6626 6616"/>
                              <a:gd name="T17" fmla="*/ T16 w 10"/>
                              <a:gd name="T18" fmla="+- 0 10773 1750"/>
                              <a:gd name="T19" fmla="*/ 10773 h 9034"/>
                              <a:gd name="T20" fmla="+- 0 6626 6616"/>
                              <a:gd name="T21" fmla="*/ T20 w 10"/>
                              <a:gd name="T22" fmla="+- 0 1750 1750"/>
                              <a:gd name="T23" fmla="*/ 1750 h 9034"/>
                              <a:gd name="T24" fmla="+- 0 6616 6616"/>
                              <a:gd name="T25" fmla="*/ T24 w 10"/>
                              <a:gd name="T26" fmla="+- 0 1750 1750"/>
                              <a:gd name="T27" fmla="*/ 1750 h 9034"/>
                              <a:gd name="T28" fmla="+- 0 6616 6616"/>
                              <a:gd name="T29" fmla="*/ T28 w 10"/>
                              <a:gd name="T30" fmla="+- 0 1759 1750"/>
                              <a:gd name="T31" fmla="*/ 1759 h 9034"/>
                              <a:gd name="T32" fmla="+- 0 6626 6616"/>
                              <a:gd name="T33" fmla="*/ T32 w 10"/>
                              <a:gd name="T34" fmla="+- 0 1759 1750"/>
                              <a:gd name="T35" fmla="*/ 1759 h 9034"/>
                              <a:gd name="T36" fmla="+- 0 6626 6616"/>
                              <a:gd name="T37" fmla="*/ T36 w 10"/>
                              <a:gd name="T38" fmla="+- 0 1750 1750"/>
                              <a:gd name="T39" fmla="*/ 1750 h 903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</a:cxnLst>
                            <a:rect l="0" t="0" r="r" b="b"/>
                            <a:pathLst>
                              <a:path w="10" h="9034">
                                <a:moveTo>
                                  <a:pt x="10" y="9023"/>
                                </a:moveTo>
                                <a:lnTo>
                                  <a:pt x="0" y="9023"/>
                                </a:lnTo>
                                <a:lnTo>
                                  <a:pt x="0" y="9033"/>
                                </a:lnTo>
                                <a:lnTo>
                                  <a:pt x="10" y="9033"/>
                                </a:lnTo>
                                <a:lnTo>
                                  <a:pt x="10" y="9023"/>
                                </a:lnTo>
                                <a:moveTo>
                                  <a:pt x="10" y="0"/>
                                </a:moveTo>
                                <a:lnTo>
                                  <a:pt x="0" y="0"/>
                                </a:lnTo>
                                <a:lnTo>
                                  <a:pt x="0" y="9"/>
                                </a:lnTo>
                                <a:lnTo>
                                  <a:pt x="10" y="9"/>
                                </a:lnTo>
                                <a:lnTo>
                                  <a:pt x="10" y="0"/>
                                </a:lnTo>
                              </a:path>
                            </a:pathLst>
                          </a:custGeom>
                          <a:solidFill>
                            <a:srgbClr val="231F2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AutoShape 33"/>
                        <wps:cNvSpPr>
                          <a:spLocks/>
                        </wps:cNvSpPr>
                        <wps:spPr bwMode="auto">
                          <a:xfrm>
                            <a:off x="310" y="9251"/>
                            <a:ext cx="1491" cy="1654"/>
                          </a:xfrm>
                          <a:custGeom>
                            <a:avLst/>
                            <a:gdLst>
                              <a:gd name="T0" fmla="+- 0 1064 311"/>
                              <a:gd name="T1" fmla="*/ T0 w 1491"/>
                              <a:gd name="T2" fmla="+- 0 10453 9252"/>
                              <a:gd name="T3" fmla="*/ 10453 h 1654"/>
                              <a:gd name="T4" fmla="+- 0 893 311"/>
                              <a:gd name="T5" fmla="*/ T4 w 1491"/>
                              <a:gd name="T6" fmla="+- 0 10444 9252"/>
                              <a:gd name="T7" fmla="*/ 10444 h 1654"/>
                              <a:gd name="T8" fmla="+- 0 729 311"/>
                              <a:gd name="T9" fmla="*/ T8 w 1491"/>
                              <a:gd name="T10" fmla="+- 0 10292 9252"/>
                              <a:gd name="T11" fmla="*/ 10292 h 1654"/>
                              <a:gd name="T12" fmla="+- 0 657 311"/>
                              <a:gd name="T13" fmla="*/ T12 w 1491"/>
                              <a:gd name="T14" fmla="+- 0 10159 9252"/>
                              <a:gd name="T15" fmla="*/ 10159 h 1654"/>
                              <a:gd name="T16" fmla="+- 0 604 311"/>
                              <a:gd name="T17" fmla="*/ T16 w 1491"/>
                              <a:gd name="T18" fmla="+- 0 10165 9252"/>
                              <a:gd name="T19" fmla="*/ 10165 h 1654"/>
                              <a:gd name="T20" fmla="+- 0 663 311"/>
                              <a:gd name="T21" fmla="*/ T20 w 1491"/>
                              <a:gd name="T22" fmla="+- 0 10297 9252"/>
                              <a:gd name="T23" fmla="*/ 10297 h 1654"/>
                              <a:gd name="T24" fmla="+- 0 716 311"/>
                              <a:gd name="T25" fmla="*/ T24 w 1491"/>
                              <a:gd name="T26" fmla="+- 0 10486 9252"/>
                              <a:gd name="T27" fmla="*/ 10486 h 1654"/>
                              <a:gd name="T28" fmla="+- 0 694 311"/>
                              <a:gd name="T29" fmla="*/ T28 w 1491"/>
                              <a:gd name="T30" fmla="+- 0 10705 9252"/>
                              <a:gd name="T31" fmla="*/ 10705 h 1654"/>
                              <a:gd name="T32" fmla="+- 0 562 311"/>
                              <a:gd name="T33" fmla="*/ T32 w 1491"/>
                              <a:gd name="T34" fmla="+- 0 10832 9252"/>
                              <a:gd name="T35" fmla="*/ 10832 h 1654"/>
                              <a:gd name="T36" fmla="+- 0 439 311"/>
                              <a:gd name="T37" fmla="*/ T36 w 1491"/>
                              <a:gd name="T38" fmla="+- 0 10830 9252"/>
                              <a:gd name="T39" fmla="*/ 10830 h 1654"/>
                              <a:gd name="T40" fmla="+- 0 367 311"/>
                              <a:gd name="T41" fmla="*/ T40 w 1491"/>
                              <a:gd name="T42" fmla="+- 0 10676 9252"/>
                              <a:gd name="T43" fmla="*/ 10676 h 1654"/>
                              <a:gd name="T44" fmla="+- 0 392 311"/>
                              <a:gd name="T45" fmla="*/ T44 w 1491"/>
                              <a:gd name="T46" fmla="+- 0 10470 9252"/>
                              <a:gd name="T47" fmla="*/ 10470 h 1654"/>
                              <a:gd name="T48" fmla="+- 0 460 311"/>
                              <a:gd name="T49" fmla="*/ T48 w 1491"/>
                              <a:gd name="T50" fmla="+- 0 10267 9252"/>
                              <a:gd name="T51" fmla="*/ 10267 h 1654"/>
                              <a:gd name="T52" fmla="+- 0 548 311"/>
                              <a:gd name="T53" fmla="*/ T52 w 1491"/>
                              <a:gd name="T54" fmla="+- 0 10129 9252"/>
                              <a:gd name="T55" fmla="*/ 10129 h 1654"/>
                              <a:gd name="T56" fmla="+- 0 497 311"/>
                              <a:gd name="T57" fmla="*/ T56 w 1491"/>
                              <a:gd name="T58" fmla="+- 0 10109 9252"/>
                              <a:gd name="T59" fmla="*/ 10109 h 1654"/>
                              <a:gd name="T60" fmla="+- 0 376 311"/>
                              <a:gd name="T61" fmla="*/ T60 w 1491"/>
                              <a:gd name="T62" fmla="+- 0 10309 9252"/>
                              <a:gd name="T63" fmla="*/ 10309 h 1654"/>
                              <a:gd name="T64" fmla="+- 0 319 311"/>
                              <a:gd name="T65" fmla="*/ T64 w 1491"/>
                              <a:gd name="T66" fmla="+- 0 10537 9252"/>
                              <a:gd name="T67" fmla="*/ 10537 h 1654"/>
                              <a:gd name="T68" fmla="+- 0 323 311"/>
                              <a:gd name="T69" fmla="*/ T68 w 1491"/>
                              <a:gd name="T70" fmla="+- 0 10765 9252"/>
                              <a:gd name="T71" fmla="*/ 10765 h 1654"/>
                              <a:gd name="T72" fmla="+- 0 478 311"/>
                              <a:gd name="T73" fmla="*/ T72 w 1491"/>
                              <a:gd name="T74" fmla="+- 0 10905 9252"/>
                              <a:gd name="T75" fmla="*/ 10905 h 1654"/>
                              <a:gd name="T76" fmla="+- 0 661 311"/>
                              <a:gd name="T77" fmla="*/ T76 w 1491"/>
                              <a:gd name="T78" fmla="+- 0 10842 9252"/>
                              <a:gd name="T79" fmla="*/ 10842 h 1654"/>
                              <a:gd name="T80" fmla="+- 0 753 311"/>
                              <a:gd name="T81" fmla="*/ T80 w 1491"/>
                              <a:gd name="T82" fmla="+- 0 10719 9252"/>
                              <a:gd name="T83" fmla="*/ 10719 h 1654"/>
                              <a:gd name="T84" fmla="+- 0 779 311"/>
                              <a:gd name="T85" fmla="*/ T84 w 1491"/>
                              <a:gd name="T86" fmla="+- 0 10504 9252"/>
                              <a:gd name="T87" fmla="*/ 10504 h 1654"/>
                              <a:gd name="T88" fmla="+- 0 804 311"/>
                              <a:gd name="T89" fmla="*/ T88 w 1491"/>
                              <a:gd name="T90" fmla="+- 0 10460 9252"/>
                              <a:gd name="T91" fmla="*/ 10460 h 1654"/>
                              <a:gd name="T92" fmla="+- 0 986 311"/>
                              <a:gd name="T93" fmla="*/ T92 w 1491"/>
                              <a:gd name="T94" fmla="+- 0 10520 9252"/>
                              <a:gd name="T95" fmla="*/ 10520 h 1654"/>
                              <a:gd name="T96" fmla="+- 0 1076 311"/>
                              <a:gd name="T97" fmla="*/ T96 w 1491"/>
                              <a:gd name="T98" fmla="+- 0 10470 9252"/>
                              <a:gd name="T99" fmla="*/ 10470 h 1654"/>
                              <a:gd name="T100" fmla="+- 0 1341 311"/>
                              <a:gd name="T101" fmla="*/ T100 w 1491"/>
                              <a:gd name="T102" fmla="+- 0 9899 9252"/>
                              <a:gd name="T103" fmla="*/ 9899 h 1654"/>
                              <a:gd name="T104" fmla="+- 0 1140 311"/>
                              <a:gd name="T105" fmla="*/ T104 w 1491"/>
                              <a:gd name="T106" fmla="+- 0 10034 9252"/>
                              <a:gd name="T107" fmla="*/ 10034 h 1654"/>
                              <a:gd name="T108" fmla="+- 0 1030 311"/>
                              <a:gd name="T109" fmla="*/ T108 w 1491"/>
                              <a:gd name="T110" fmla="+- 0 9850 9252"/>
                              <a:gd name="T111" fmla="*/ 9850 h 1654"/>
                              <a:gd name="T112" fmla="+- 0 976 311"/>
                              <a:gd name="T113" fmla="*/ T112 w 1491"/>
                              <a:gd name="T114" fmla="+- 0 9857 9252"/>
                              <a:gd name="T115" fmla="*/ 9857 h 1654"/>
                              <a:gd name="T116" fmla="+- 0 1055 311"/>
                              <a:gd name="T117" fmla="*/ T116 w 1491"/>
                              <a:gd name="T118" fmla="+- 0 10010 9252"/>
                              <a:gd name="T119" fmla="*/ 10010 h 1654"/>
                              <a:gd name="T120" fmla="+- 0 987 311"/>
                              <a:gd name="T121" fmla="*/ T120 w 1491"/>
                              <a:gd name="T122" fmla="+- 0 10151 9252"/>
                              <a:gd name="T123" fmla="*/ 10151 h 1654"/>
                              <a:gd name="T124" fmla="+- 0 926 311"/>
                              <a:gd name="T125" fmla="*/ T124 w 1491"/>
                              <a:gd name="T126" fmla="+- 0 10247 9252"/>
                              <a:gd name="T127" fmla="*/ 10247 h 1654"/>
                              <a:gd name="T128" fmla="+- 0 1028 311"/>
                              <a:gd name="T129" fmla="*/ T128 w 1491"/>
                              <a:gd name="T130" fmla="+- 0 10195 9252"/>
                              <a:gd name="T131" fmla="*/ 10195 h 1654"/>
                              <a:gd name="T132" fmla="+- 0 1136 311"/>
                              <a:gd name="T133" fmla="*/ T132 w 1491"/>
                              <a:gd name="T134" fmla="+- 0 10136 9252"/>
                              <a:gd name="T135" fmla="*/ 10136 h 1654"/>
                              <a:gd name="T136" fmla="+- 0 1243 311"/>
                              <a:gd name="T137" fmla="*/ T136 w 1491"/>
                              <a:gd name="T138" fmla="+- 0 10269 9252"/>
                              <a:gd name="T139" fmla="*/ 10269 h 1654"/>
                              <a:gd name="T140" fmla="+- 0 1265 311"/>
                              <a:gd name="T141" fmla="*/ T140 w 1491"/>
                              <a:gd name="T142" fmla="+- 0 10216 9252"/>
                              <a:gd name="T143" fmla="*/ 10216 h 1654"/>
                              <a:gd name="T144" fmla="+- 0 1219 311"/>
                              <a:gd name="T145" fmla="*/ T144 w 1491"/>
                              <a:gd name="T146" fmla="+- 0 10050 9252"/>
                              <a:gd name="T147" fmla="*/ 10050 h 1654"/>
                              <a:gd name="T148" fmla="+- 0 1361 311"/>
                              <a:gd name="T149" fmla="*/ T148 w 1491"/>
                              <a:gd name="T150" fmla="+- 0 9935 9252"/>
                              <a:gd name="T151" fmla="*/ 9935 h 1654"/>
                              <a:gd name="T152" fmla="+- 0 1776 311"/>
                              <a:gd name="T153" fmla="*/ T152 w 1491"/>
                              <a:gd name="T154" fmla="+- 0 9552 9252"/>
                              <a:gd name="T155" fmla="*/ 9552 h 1654"/>
                              <a:gd name="T156" fmla="+- 0 1683 311"/>
                              <a:gd name="T157" fmla="*/ T156 w 1491"/>
                              <a:gd name="T158" fmla="+- 0 9462 9252"/>
                              <a:gd name="T159" fmla="*/ 9462 h 1654"/>
                              <a:gd name="T160" fmla="+- 0 1492 311"/>
                              <a:gd name="T161" fmla="*/ T160 w 1491"/>
                              <a:gd name="T162" fmla="+- 0 9486 9252"/>
                              <a:gd name="T163" fmla="*/ 9486 h 1654"/>
                              <a:gd name="T164" fmla="+- 0 1405 311"/>
                              <a:gd name="T165" fmla="*/ T164 w 1491"/>
                              <a:gd name="T166" fmla="+- 0 9650 9252"/>
                              <a:gd name="T167" fmla="*/ 9650 h 1654"/>
                              <a:gd name="T168" fmla="+- 0 1302 311"/>
                              <a:gd name="T169" fmla="*/ T168 w 1491"/>
                              <a:gd name="T170" fmla="+- 0 9479 9252"/>
                              <a:gd name="T171" fmla="*/ 9479 h 1654"/>
                              <a:gd name="T172" fmla="+- 0 1159 311"/>
                              <a:gd name="T173" fmla="*/ T172 w 1491"/>
                              <a:gd name="T174" fmla="+- 0 9252 9252"/>
                              <a:gd name="T175" fmla="*/ 9252 h 1654"/>
                              <a:gd name="T176" fmla="+- 0 1126 311"/>
                              <a:gd name="T177" fmla="*/ T176 w 1491"/>
                              <a:gd name="T178" fmla="+- 0 9296 9252"/>
                              <a:gd name="T179" fmla="*/ 9296 h 1654"/>
                              <a:gd name="T180" fmla="+- 0 1293 311"/>
                              <a:gd name="T181" fmla="*/ T180 w 1491"/>
                              <a:gd name="T182" fmla="+- 0 9579 9252"/>
                              <a:gd name="T183" fmla="*/ 9579 h 1654"/>
                              <a:gd name="T184" fmla="+- 0 1422 311"/>
                              <a:gd name="T185" fmla="*/ T184 w 1491"/>
                              <a:gd name="T186" fmla="+- 0 9789 9252"/>
                              <a:gd name="T187" fmla="*/ 9789 h 1654"/>
                              <a:gd name="T188" fmla="+- 0 1557 311"/>
                              <a:gd name="T189" fmla="*/ T188 w 1491"/>
                              <a:gd name="T190" fmla="+- 0 9996 9252"/>
                              <a:gd name="T191" fmla="*/ 9996 h 1654"/>
                              <a:gd name="T192" fmla="+- 0 1611 311"/>
                              <a:gd name="T193" fmla="*/ T192 w 1491"/>
                              <a:gd name="T194" fmla="+- 0 9994 9252"/>
                              <a:gd name="T195" fmla="*/ 9994 h 1654"/>
                              <a:gd name="T196" fmla="+- 0 1608 311"/>
                              <a:gd name="T197" fmla="*/ T196 w 1491"/>
                              <a:gd name="T198" fmla="+- 0 9966 9252"/>
                              <a:gd name="T199" fmla="*/ 9966 h 1654"/>
                              <a:gd name="T200" fmla="+- 0 1579 311"/>
                              <a:gd name="T201" fmla="*/ T200 w 1491"/>
                              <a:gd name="T202" fmla="+- 0 9905 9252"/>
                              <a:gd name="T203" fmla="*/ 9905 h 1654"/>
                              <a:gd name="T204" fmla="+- 0 1479 311"/>
                              <a:gd name="T205" fmla="*/ T204 w 1491"/>
                              <a:gd name="T206" fmla="+- 0 9704 9252"/>
                              <a:gd name="T207" fmla="*/ 9704 h 1654"/>
                              <a:gd name="T208" fmla="+- 0 1484 311"/>
                              <a:gd name="T209" fmla="*/ T208 w 1491"/>
                              <a:gd name="T210" fmla="+- 0 9575 9252"/>
                              <a:gd name="T211" fmla="*/ 9575 h 1654"/>
                              <a:gd name="T212" fmla="+- 0 1592 311"/>
                              <a:gd name="T213" fmla="*/ T212 w 1491"/>
                              <a:gd name="T214" fmla="+- 0 9511 9252"/>
                              <a:gd name="T215" fmla="*/ 9511 h 1654"/>
                              <a:gd name="T216" fmla="+- 0 1717 311"/>
                              <a:gd name="T217" fmla="*/ T216 w 1491"/>
                              <a:gd name="T218" fmla="+- 0 9568 9252"/>
                              <a:gd name="T219" fmla="*/ 9568 h 1654"/>
                              <a:gd name="T220" fmla="+- 0 1731 311"/>
                              <a:gd name="T221" fmla="*/ T220 w 1491"/>
                              <a:gd name="T222" fmla="+- 0 9788 9252"/>
                              <a:gd name="T223" fmla="*/ 9788 h 1654"/>
                              <a:gd name="T224" fmla="+- 0 1648 311"/>
                              <a:gd name="T225" fmla="*/ T224 w 1491"/>
                              <a:gd name="T226" fmla="+- 0 9982 9252"/>
                              <a:gd name="T227" fmla="*/ 9982 h 1654"/>
                              <a:gd name="T228" fmla="+- 0 1669 311"/>
                              <a:gd name="T229" fmla="*/ T228 w 1491"/>
                              <a:gd name="T230" fmla="+- 0 10035 9252"/>
                              <a:gd name="T231" fmla="*/ 10035 h 1654"/>
                              <a:gd name="T232" fmla="+- 0 1753 311"/>
                              <a:gd name="T233" fmla="*/ T232 w 1491"/>
                              <a:gd name="T234" fmla="+- 0 9913 9252"/>
                              <a:gd name="T235" fmla="*/ 9913 h 1654"/>
                              <a:gd name="T236" fmla="+- 0 1801 311"/>
                              <a:gd name="T237" fmla="*/ T236 w 1491"/>
                              <a:gd name="T238" fmla="+- 0 9690 9252"/>
                              <a:gd name="T239" fmla="*/ 9690 h 165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  <a:cxn ang="0">
                                <a:pos x="T217" y="T219"/>
                              </a:cxn>
                              <a:cxn ang="0">
                                <a:pos x="T221" y="T223"/>
                              </a:cxn>
                              <a:cxn ang="0">
                                <a:pos x="T225" y="T227"/>
                              </a:cxn>
                              <a:cxn ang="0">
                                <a:pos x="T229" y="T231"/>
                              </a:cxn>
                              <a:cxn ang="0">
                                <a:pos x="T233" y="T235"/>
                              </a:cxn>
                              <a:cxn ang="0">
                                <a:pos x="T237" y="T239"/>
                              </a:cxn>
                            </a:cxnLst>
                            <a:rect l="0" t="0" r="r" b="b"/>
                            <a:pathLst>
                              <a:path w="1491" h="1654">
                                <a:moveTo>
                                  <a:pt x="765" y="1218"/>
                                </a:moveTo>
                                <a:lnTo>
                                  <a:pt x="758" y="1208"/>
                                </a:lnTo>
                                <a:lnTo>
                                  <a:pt x="753" y="1201"/>
                                </a:lnTo>
                                <a:lnTo>
                                  <a:pt x="730" y="1198"/>
                                </a:lnTo>
                                <a:lnTo>
                                  <a:pt x="652" y="1208"/>
                                </a:lnTo>
                                <a:lnTo>
                                  <a:pt x="582" y="1192"/>
                                </a:lnTo>
                                <a:lnTo>
                                  <a:pt x="519" y="1155"/>
                                </a:lnTo>
                                <a:lnTo>
                                  <a:pt x="465" y="1102"/>
                                </a:lnTo>
                                <a:lnTo>
                                  <a:pt x="418" y="1040"/>
                                </a:lnTo>
                                <a:lnTo>
                                  <a:pt x="410" y="1026"/>
                                </a:lnTo>
                                <a:lnTo>
                                  <a:pt x="382" y="967"/>
                                </a:lnTo>
                                <a:lnTo>
                                  <a:pt x="346" y="907"/>
                                </a:lnTo>
                                <a:lnTo>
                                  <a:pt x="327" y="893"/>
                                </a:lnTo>
                                <a:lnTo>
                                  <a:pt x="306" y="897"/>
                                </a:lnTo>
                                <a:lnTo>
                                  <a:pt x="293" y="913"/>
                                </a:lnTo>
                                <a:lnTo>
                                  <a:pt x="295" y="937"/>
                                </a:lnTo>
                                <a:lnTo>
                                  <a:pt x="324" y="996"/>
                                </a:lnTo>
                                <a:lnTo>
                                  <a:pt x="352" y="1045"/>
                                </a:lnTo>
                                <a:lnTo>
                                  <a:pt x="366" y="1077"/>
                                </a:lnTo>
                                <a:lnTo>
                                  <a:pt x="390" y="1155"/>
                                </a:lnTo>
                                <a:lnTo>
                                  <a:pt x="405" y="1234"/>
                                </a:lnTo>
                                <a:lnTo>
                                  <a:pt x="409" y="1313"/>
                                </a:lnTo>
                                <a:lnTo>
                                  <a:pt x="401" y="1391"/>
                                </a:lnTo>
                                <a:lnTo>
                                  <a:pt x="383" y="1453"/>
                                </a:lnTo>
                                <a:lnTo>
                                  <a:pt x="353" y="1508"/>
                                </a:lnTo>
                                <a:lnTo>
                                  <a:pt x="308" y="1551"/>
                                </a:lnTo>
                                <a:lnTo>
                                  <a:pt x="251" y="1580"/>
                                </a:lnTo>
                                <a:lnTo>
                                  <a:pt x="209" y="1590"/>
                                </a:lnTo>
                                <a:lnTo>
                                  <a:pt x="167" y="1590"/>
                                </a:lnTo>
                                <a:lnTo>
                                  <a:pt x="128" y="1578"/>
                                </a:lnTo>
                                <a:lnTo>
                                  <a:pt x="95" y="1550"/>
                                </a:lnTo>
                                <a:lnTo>
                                  <a:pt x="67" y="1492"/>
                                </a:lnTo>
                                <a:lnTo>
                                  <a:pt x="56" y="1424"/>
                                </a:lnTo>
                                <a:lnTo>
                                  <a:pt x="58" y="1351"/>
                                </a:lnTo>
                                <a:lnTo>
                                  <a:pt x="68" y="1281"/>
                                </a:lnTo>
                                <a:lnTo>
                                  <a:pt x="81" y="1218"/>
                                </a:lnTo>
                                <a:lnTo>
                                  <a:pt x="99" y="1150"/>
                                </a:lnTo>
                                <a:lnTo>
                                  <a:pt x="121" y="1082"/>
                                </a:lnTo>
                                <a:lnTo>
                                  <a:pt x="149" y="1015"/>
                                </a:lnTo>
                                <a:lnTo>
                                  <a:pt x="184" y="954"/>
                                </a:lnTo>
                                <a:lnTo>
                                  <a:pt x="228" y="899"/>
                                </a:lnTo>
                                <a:lnTo>
                                  <a:pt x="237" y="877"/>
                                </a:lnTo>
                                <a:lnTo>
                                  <a:pt x="227" y="858"/>
                                </a:lnTo>
                                <a:lnTo>
                                  <a:pt x="208" y="848"/>
                                </a:lnTo>
                                <a:lnTo>
                                  <a:pt x="186" y="857"/>
                                </a:lnTo>
                                <a:lnTo>
                                  <a:pt x="138" y="916"/>
                                </a:lnTo>
                                <a:lnTo>
                                  <a:pt x="98" y="984"/>
                                </a:lnTo>
                                <a:lnTo>
                                  <a:pt x="65" y="1057"/>
                                </a:lnTo>
                                <a:lnTo>
                                  <a:pt x="40" y="1133"/>
                                </a:lnTo>
                                <a:lnTo>
                                  <a:pt x="21" y="1210"/>
                                </a:lnTo>
                                <a:lnTo>
                                  <a:pt x="8" y="1285"/>
                                </a:lnTo>
                                <a:lnTo>
                                  <a:pt x="0" y="1357"/>
                                </a:lnTo>
                                <a:lnTo>
                                  <a:pt x="0" y="1436"/>
                                </a:lnTo>
                                <a:lnTo>
                                  <a:pt x="12" y="1513"/>
                                </a:lnTo>
                                <a:lnTo>
                                  <a:pt x="43" y="1581"/>
                                </a:lnTo>
                                <a:lnTo>
                                  <a:pt x="99" y="1631"/>
                                </a:lnTo>
                                <a:lnTo>
                                  <a:pt x="167" y="1653"/>
                                </a:lnTo>
                                <a:lnTo>
                                  <a:pt x="236" y="1649"/>
                                </a:lnTo>
                                <a:lnTo>
                                  <a:pt x="303" y="1624"/>
                                </a:lnTo>
                                <a:lnTo>
                                  <a:pt x="350" y="1590"/>
                                </a:lnTo>
                                <a:lnTo>
                                  <a:pt x="362" y="1582"/>
                                </a:lnTo>
                                <a:lnTo>
                                  <a:pt x="410" y="1528"/>
                                </a:lnTo>
                                <a:lnTo>
                                  <a:pt x="442" y="1467"/>
                                </a:lnTo>
                                <a:lnTo>
                                  <a:pt x="461" y="1398"/>
                                </a:lnTo>
                                <a:lnTo>
                                  <a:pt x="469" y="1326"/>
                                </a:lnTo>
                                <a:lnTo>
                                  <a:pt x="468" y="1252"/>
                                </a:lnTo>
                                <a:lnTo>
                                  <a:pt x="457" y="1178"/>
                                </a:lnTo>
                                <a:lnTo>
                                  <a:pt x="457" y="1176"/>
                                </a:lnTo>
                                <a:lnTo>
                                  <a:pt x="493" y="1208"/>
                                </a:lnTo>
                                <a:lnTo>
                                  <a:pt x="548" y="1241"/>
                                </a:lnTo>
                                <a:lnTo>
                                  <a:pt x="609" y="1262"/>
                                </a:lnTo>
                                <a:lnTo>
                                  <a:pt x="675" y="1268"/>
                                </a:lnTo>
                                <a:lnTo>
                                  <a:pt x="745" y="1255"/>
                                </a:lnTo>
                                <a:lnTo>
                                  <a:pt x="763" y="1240"/>
                                </a:lnTo>
                                <a:lnTo>
                                  <a:pt x="765" y="1218"/>
                                </a:lnTo>
                                <a:moveTo>
                                  <a:pt x="1050" y="683"/>
                                </a:moveTo>
                                <a:lnTo>
                                  <a:pt x="1046" y="661"/>
                                </a:lnTo>
                                <a:lnTo>
                                  <a:pt x="1030" y="647"/>
                                </a:lnTo>
                                <a:lnTo>
                                  <a:pt x="1008" y="652"/>
                                </a:lnTo>
                                <a:lnTo>
                                  <a:pt x="941" y="701"/>
                                </a:lnTo>
                                <a:lnTo>
                                  <a:pt x="829" y="782"/>
                                </a:lnTo>
                                <a:lnTo>
                                  <a:pt x="808" y="748"/>
                                </a:lnTo>
                                <a:lnTo>
                                  <a:pt x="763" y="674"/>
                                </a:lnTo>
                                <a:lnTo>
                                  <a:pt x="719" y="598"/>
                                </a:lnTo>
                                <a:lnTo>
                                  <a:pt x="700" y="584"/>
                                </a:lnTo>
                                <a:lnTo>
                                  <a:pt x="679" y="589"/>
                                </a:lnTo>
                                <a:lnTo>
                                  <a:pt x="665" y="605"/>
                                </a:lnTo>
                                <a:lnTo>
                                  <a:pt x="668" y="628"/>
                                </a:lnTo>
                                <a:lnTo>
                                  <a:pt x="706" y="693"/>
                                </a:lnTo>
                                <a:lnTo>
                                  <a:pt x="744" y="758"/>
                                </a:lnTo>
                                <a:lnTo>
                                  <a:pt x="781" y="817"/>
                                </a:lnTo>
                                <a:lnTo>
                                  <a:pt x="741" y="847"/>
                                </a:lnTo>
                                <a:lnTo>
                                  <a:pt x="676" y="899"/>
                                </a:lnTo>
                                <a:lnTo>
                                  <a:pt x="615" y="954"/>
                                </a:lnTo>
                                <a:lnTo>
                                  <a:pt x="605" y="976"/>
                                </a:lnTo>
                                <a:lnTo>
                                  <a:pt x="615" y="995"/>
                                </a:lnTo>
                                <a:lnTo>
                                  <a:pt x="634" y="1005"/>
                                </a:lnTo>
                                <a:lnTo>
                                  <a:pt x="657" y="997"/>
                                </a:lnTo>
                                <a:lnTo>
                                  <a:pt x="717" y="943"/>
                                </a:lnTo>
                                <a:lnTo>
                                  <a:pt x="779" y="893"/>
                                </a:lnTo>
                                <a:lnTo>
                                  <a:pt x="813" y="867"/>
                                </a:lnTo>
                                <a:lnTo>
                                  <a:pt x="825" y="884"/>
                                </a:lnTo>
                                <a:lnTo>
                                  <a:pt x="867" y="946"/>
                                </a:lnTo>
                                <a:lnTo>
                                  <a:pt x="912" y="1006"/>
                                </a:lnTo>
                                <a:lnTo>
                                  <a:pt x="932" y="1017"/>
                                </a:lnTo>
                                <a:lnTo>
                                  <a:pt x="951" y="1008"/>
                                </a:lnTo>
                                <a:lnTo>
                                  <a:pt x="961" y="988"/>
                                </a:lnTo>
                                <a:lnTo>
                                  <a:pt x="954" y="964"/>
                                </a:lnTo>
                                <a:lnTo>
                                  <a:pt x="903" y="894"/>
                                </a:lnTo>
                                <a:lnTo>
                                  <a:pt x="861" y="832"/>
                                </a:lnTo>
                                <a:lnTo>
                                  <a:pt x="908" y="798"/>
                                </a:lnTo>
                                <a:lnTo>
                                  <a:pt x="973" y="751"/>
                                </a:lnTo>
                                <a:lnTo>
                                  <a:pt x="1038" y="704"/>
                                </a:lnTo>
                                <a:lnTo>
                                  <a:pt x="1050" y="683"/>
                                </a:lnTo>
                                <a:moveTo>
                                  <a:pt x="1490" y="438"/>
                                </a:moveTo>
                                <a:lnTo>
                                  <a:pt x="1485" y="365"/>
                                </a:lnTo>
                                <a:lnTo>
                                  <a:pt x="1465" y="300"/>
                                </a:lnTo>
                                <a:lnTo>
                                  <a:pt x="1436" y="259"/>
                                </a:lnTo>
                                <a:lnTo>
                                  <a:pt x="1428" y="247"/>
                                </a:lnTo>
                                <a:lnTo>
                                  <a:pt x="1372" y="210"/>
                                </a:lnTo>
                                <a:lnTo>
                                  <a:pt x="1309" y="198"/>
                                </a:lnTo>
                                <a:lnTo>
                                  <a:pt x="1243" y="207"/>
                                </a:lnTo>
                                <a:lnTo>
                                  <a:pt x="1181" y="234"/>
                                </a:lnTo>
                                <a:lnTo>
                                  <a:pt x="1131" y="277"/>
                                </a:lnTo>
                                <a:lnTo>
                                  <a:pt x="1101" y="333"/>
                                </a:lnTo>
                                <a:lnTo>
                                  <a:pt x="1094" y="398"/>
                                </a:lnTo>
                                <a:lnTo>
                                  <a:pt x="1076" y="368"/>
                                </a:lnTo>
                                <a:lnTo>
                                  <a:pt x="1033" y="297"/>
                                </a:lnTo>
                                <a:lnTo>
                                  <a:pt x="991" y="227"/>
                                </a:lnTo>
                                <a:lnTo>
                                  <a:pt x="950" y="156"/>
                                </a:lnTo>
                                <a:lnTo>
                                  <a:pt x="867" y="14"/>
                                </a:lnTo>
                                <a:lnTo>
                                  <a:pt x="848" y="0"/>
                                </a:lnTo>
                                <a:lnTo>
                                  <a:pt x="827" y="4"/>
                                </a:lnTo>
                                <a:lnTo>
                                  <a:pt x="813" y="20"/>
                                </a:lnTo>
                                <a:lnTo>
                                  <a:pt x="815" y="44"/>
                                </a:lnTo>
                                <a:lnTo>
                                  <a:pt x="898" y="186"/>
                                </a:lnTo>
                                <a:lnTo>
                                  <a:pt x="940" y="257"/>
                                </a:lnTo>
                                <a:lnTo>
                                  <a:pt x="982" y="327"/>
                                </a:lnTo>
                                <a:lnTo>
                                  <a:pt x="1024" y="398"/>
                                </a:lnTo>
                                <a:lnTo>
                                  <a:pt x="1067" y="468"/>
                                </a:lnTo>
                                <a:lnTo>
                                  <a:pt x="1111" y="537"/>
                                </a:lnTo>
                                <a:lnTo>
                                  <a:pt x="1155" y="607"/>
                                </a:lnTo>
                                <a:lnTo>
                                  <a:pt x="1200" y="675"/>
                                </a:lnTo>
                                <a:lnTo>
                                  <a:pt x="1246" y="744"/>
                                </a:lnTo>
                                <a:lnTo>
                                  <a:pt x="1264" y="756"/>
                                </a:lnTo>
                                <a:lnTo>
                                  <a:pt x="1285" y="754"/>
                                </a:lnTo>
                                <a:lnTo>
                                  <a:pt x="1300" y="742"/>
                                </a:lnTo>
                                <a:lnTo>
                                  <a:pt x="1300" y="736"/>
                                </a:lnTo>
                                <a:lnTo>
                                  <a:pt x="1300" y="721"/>
                                </a:lnTo>
                                <a:lnTo>
                                  <a:pt x="1297" y="714"/>
                                </a:lnTo>
                                <a:lnTo>
                                  <a:pt x="1296" y="711"/>
                                </a:lnTo>
                                <a:lnTo>
                                  <a:pt x="1268" y="653"/>
                                </a:lnTo>
                                <a:lnTo>
                                  <a:pt x="1231" y="588"/>
                                </a:lnTo>
                                <a:lnTo>
                                  <a:pt x="1196" y="522"/>
                                </a:lnTo>
                                <a:lnTo>
                                  <a:pt x="1168" y="452"/>
                                </a:lnTo>
                                <a:lnTo>
                                  <a:pt x="1157" y="406"/>
                                </a:lnTo>
                                <a:lnTo>
                                  <a:pt x="1158" y="363"/>
                                </a:lnTo>
                                <a:lnTo>
                                  <a:pt x="1173" y="323"/>
                                </a:lnTo>
                                <a:lnTo>
                                  <a:pt x="1206" y="289"/>
                                </a:lnTo>
                                <a:lnTo>
                                  <a:pt x="1241" y="270"/>
                                </a:lnTo>
                                <a:lnTo>
                                  <a:pt x="1281" y="259"/>
                                </a:lnTo>
                                <a:lnTo>
                                  <a:pt x="1323" y="259"/>
                                </a:lnTo>
                                <a:lnTo>
                                  <a:pt x="1360" y="271"/>
                                </a:lnTo>
                                <a:lnTo>
                                  <a:pt x="1406" y="316"/>
                                </a:lnTo>
                                <a:lnTo>
                                  <a:pt x="1428" y="380"/>
                                </a:lnTo>
                                <a:lnTo>
                                  <a:pt x="1432" y="456"/>
                                </a:lnTo>
                                <a:lnTo>
                                  <a:pt x="1420" y="536"/>
                                </a:lnTo>
                                <a:lnTo>
                                  <a:pt x="1398" y="613"/>
                                </a:lnTo>
                                <a:lnTo>
                                  <a:pt x="1369" y="680"/>
                                </a:lnTo>
                                <a:lnTo>
                                  <a:pt x="1337" y="730"/>
                                </a:lnTo>
                                <a:lnTo>
                                  <a:pt x="1330" y="754"/>
                                </a:lnTo>
                                <a:lnTo>
                                  <a:pt x="1339" y="774"/>
                                </a:lnTo>
                                <a:lnTo>
                                  <a:pt x="1358" y="783"/>
                                </a:lnTo>
                                <a:lnTo>
                                  <a:pt x="1379" y="773"/>
                                </a:lnTo>
                                <a:lnTo>
                                  <a:pt x="1412" y="724"/>
                                </a:lnTo>
                                <a:lnTo>
                                  <a:pt x="1442" y="661"/>
                                </a:lnTo>
                                <a:lnTo>
                                  <a:pt x="1466" y="590"/>
                                </a:lnTo>
                                <a:lnTo>
                                  <a:pt x="1483" y="515"/>
                                </a:lnTo>
                                <a:lnTo>
                                  <a:pt x="1490" y="438"/>
                                </a:lnTo>
                              </a:path>
                            </a:pathLst>
                          </a:custGeom>
                          <a:solidFill>
                            <a:srgbClr val="FFFFFF">
                              <a:alpha val="50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918" y="9098"/>
                            <a:ext cx="434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1" name="AutoShape 35"/>
                        <wps:cNvSpPr>
                          <a:spLocks/>
                        </wps:cNvSpPr>
                        <wps:spPr bwMode="auto">
                          <a:xfrm>
                            <a:off x="370" y="5868"/>
                            <a:ext cx="2493" cy="3372"/>
                          </a:xfrm>
                          <a:custGeom>
                            <a:avLst/>
                            <a:gdLst>
                              <a:gd name="T0" fmla="+- 0 1548 371"/>
                              <a:gd name="T1" fmla="*/ T0 w 2493"/>
                              <a:gd name="T2" fmla="+- 0 7616 5869"/>
                              <a:gd name="T3" fmla="*/ 7616 h 3372"/>
                              <a:gd name="T4" fmla="+- 0 1444 371"/>
                              <a:gd name="T5" fmla="*/ T4 w 2493"/>
                              <a:gd name="T6" fmla="+- 0 7601 5869"/>
                              <a:gd name="T7" fmla="*/ 7601 h 3372"/>
                              <a:gd name="T8" fmla="+- 0 1114 371"/>
                              <a:gd name="T9" fmla="*/ T8 w 2493"/>
                              <a:gd name="T10" fmla="+- 0 7588 5869"/>
                              <a:gd name="T11" fmla="*/ 7588 h 3372"/>
                              <a:gd name="T12" fmla="+- 0 950 371"/>
                              <a:gd name="T13" fmla="*/ T12 w 2493"/>
                              <a:gd name="T14" fmla="+- 0 7571 5869"/>
                              <a:gd name="T15" fmla="*/ 7571 h 3372"/>
                              <a:gd name="T16" fmla="+- 0 845 371"/>
                              <a:gd name="T17" fmla="*/ T16 w 2493"/>
                              <a:gd name="T18" fmla="+- 0 7561 5869"/>
                              <a:gd name="T19" fmla="*/ 7561 h 3372"/>
                              <a:gd name="T20" fmla="+- 0 834 371"/>
                              <a:gd name="T21" fmla="*/ T20 w 2493"/>
                              <a:gd name="T22" fmla="+- 0 7601 5869"/>
                              <a:gd name="T23" fmla="*/ 7601 h 3372"/>
                              <a:gd name="T24" fmla="+- 0 936 371"/>
                              <a:gd name="T25" fmla="*/ T24 w 2493"/>
                              <a:gd name="T26" fmla="+- 0 7629 5869"/>
                              <a:gd name="T27" fmla="*/ 7629 h 3372"/>
                              <a:gd name="T28" fmla="+- 0 1104 371"/>
                              <a:gd name="T29" fmla="*/ T28 w 2493"/>
                              <a:gd name="T30" fmla="+- 0 7647 5869"/>
                              <a:gd name="T31" fmla="*/ 7647 h 3372"/>
                              <a:gd name="T32" fmla="+- 0 1442 371"/>
                              <a:gd name="T33" fmla="*/ T32 w 2493"/>
                              <a:gd name="T34" fmla="+- 0 7660 5869"/>
                              <a:gd name="T35" fmla="*/ 7660 h 3372"/>
                              <a:gd name="T36" fmla="+- 0 1548 371"/>
                              <a:gd name="T37" fmla="*/ T36 w 2493"/>
                              <a:gd name="T38" fmla="+- 0 7657 5869"/>
                              <a:gd name="T39" fmla="*/ 7657 h 3372"/>
                              <a:gd name="T40" fmla="+- 0 1718 371"/>
                              <a:gd name="T41" fmla="*/ T40 w 2493"/>
                              <a:gd name="T42" fmla="+- 0 6063 5869"/>
                              <a:gd name="T43" fmla="*/ 6063 h 3372"/>
                              <a:gd name="T44" fmla="+- 0 1698 371"/>
                              <a:gd name="T45" fmla="*/ T44 w 2493"/>
                              <a:gd name="T46" fmla="+- 0 6028 5869"/>
                              <a:gd name="T47" fmla="*/ 6028 h 3372"/>
                              <a:gd name="T48" fmla="+- 0 1641 371"/>
                              <a:gd name="T49" fmla="*/ T48 w 2493"/>
                              <a:gd name="T50" fmla="+- 0 6075 5869"/>
                              <a:gd name="T51" fmla="*/ 6075 h 3372"/>
                              <a:gd name="T52" fmla="+- 0 450 371"/>
                              <a:gd name="T53" fmla="*/ T52 w 2493"/>
                              <a:gd name="T54" fmla="+- 0 6552 5869"/>
                              <a:gd name="T55" fmla="*/ 6552 h 3372"/>
                              <a:gd name="T56" fmla="+- 0 737 371"/>
                              <a:gd name="T57" fmla="*/ T56 w 2493"/>
                              <a:gd name="T58" fmla="+- 0 6224 5869"/>
                              <a:gd name="T59" fmla="*/ 6224 h 3372"/>
                              <a:gd name="T60" fmla="+- 0 844 371"/>
                              <a:gd name="T61" fmla="*/ T60 w 2493"/>
                              <a:gd name="T62" fmla="+- 0 6105 5869"/>
                              <a:gd name="T63" fmla="*/ 6105 h 3372"/>
                              <a:gd name="T64" fmla="+- 0 955 371"/>
                              <a:gd name="T65" fmla="*/ T64 w 2493"/>
                              <a:gd name="T66" fmla="+- 0 5989 5869"/>
                              <a:gd name="T67" fmla="*/ 5989 h 3372"/>
                              <a:gd name="T68" fmla="+- 0 1014 371"/>
                              <a:gd name="T69" fmla="*/ T68 w 2493"/>
                              <a:gd name="T70" fmla="+- 0 5926 5869"/>
                              <a:gd name="T71" fmla="*/ 5926 h 3372"/>
                              <a:gd name="T72" fmla="+- 0 1641 371"/>
                              <a:gd name="T73" fmla="*/ T72 w 2493"/>
                              <a:gd name="T74" fmla="+- 0 6014 5869"/>
                              <a:gd name="T75" fmla="*/ 6014 h 3372"/>
                              <a:gd name="T76" fmla="+- 0 1006 371"/>
                              <a:gd name="T77" fmla="*/ T76 w 2493"/>
                              <a:gd name="T78" fmla="+- 0 5873 5869"/>
                              <a:gd name="T79" fmla="*/ 5873 h 3372"/>
                              <a:gd name="T80" fmla="+- 0 992 371"/>
                              <a:gd name="T81" fmla="*/ T80 w 2493"/>
                              <a:gd name="T82" fmla="+- 0 5882 5869"/>
                              <a:gd name="T83" fmla="*/ 5882 h 3372"/>
                              <a:gd name="T84" fmla="+- 0 913 371"/>
                              <a:gd name="T85" fmla="*/ T84 w 2493"/>
                              <a:gd name="T86" fmla="+- 0 5947 5869"/>
                              <a:gd name="T87" fmla="*/ 5947 h 3372"/>
                              <a:gd name="T88" fmla="+- 0 802 371"/>
                              <a:gd name="T89" fmla="*/ T88 w 2493"/>
                              <a:gd name="T90" fmla="+- 0 6063 5869"/>
                              <a:gd name="T91" fmla="*/ 6063 h 3372"/>
                              <a:gd name="T92" fmla="+- 0 695 371"/>
                              <a:gd name="T93" fmla="*/ T92 w 2493"/>
                              <a:gd name="T94" fmla="+- 0 6182 5869"/>
                              <a:gd name="T95" fmla="*/ 6182 h 3372"/>
                              <a:gd name="T96" fmla="+- 0 378 371"/>
                              <a:gd name="T97" fmla="*/ T96 w 2493"/>
                              <a:gd name="T98" fmla="+- 0 6545 5869"/>
                              <a:gd name="T99" fmla="*/ 6545 h 3372"/>
                              <a:gd name="T100" fmla="+- 0 381 371"/>
                              <a:gd name="T101" fmla="*/ T100 w 2493"/>
                              <a:gd name="T102" fmla="+- 0 6587 5869"/>
                              <a:gd name="T103" fmla="*/ 6587 h 3372"/>
                              <a:gd name="T104" fmla="+- 0 409 371"/>
                              <a:gd name="T105" fmla="*/ T104 w 2493"/>
                              <a:gd name="T106" fmla="+- 0 6604 5869"/>
                              <a:gd name="T107" fmla="*/ 6604 h 3372"/>
                              <a:gd name="T108" fmla="+- 0 1122 371"/>
                              <a:gd name="T109" fmla="*/ T108 w 2493"/>
                              <a:gd name="T110" fmla="+- 0 6760 5869"/>
                              <a:gd name="T111" fmla="*/ 6760 h 3372"/>
                              <a:gd name="T112" fmla="+- 0 1142 371"/>
                              <a:gd name="T113" fmla="*/ T112 w 2493"/>
                              <a:gd name="T114" fmla="+- 0 6749 5869"/>
                              <a:gd name="T115" fmla="*/ 6749 h 3372"/>
                              <a:gd name="T116" fmla="+- 0 1702 371"/>
                              <a:gd name="T117" fmla="*/ T116 w 2493"/>
                              <a:gd name="T118" fmla="+- 0 6082 5869"/>
                              <a:gd name="T119" fmla="*/ 6082 h 3372"/>
                              <a:gd name="T120" fmla="+- 0 1718 371"/>
                              <a:gd name="T121" fmla="*/ T120 w 2493"/>
                              <a:gd name="T122" fmla="+- 0 6063 5869"/>
                              <a:gd name="T123" fmla="*/ 6063 h 3372"/>
                              <a:gd name="T124" fmla="+- 0 2849 371"/>
                              <a:gd name="T125" fmla="*/ T124 w 2493"/>
                              <a:gd name="T126" fmla="+- 0 9009 5869"/>
                              <a:gd name="T127" fmla="*/ 9009 h 3372"/>
                              <a:gd name="T128" fmla="+- 0 2810 371"/>
                              <a:gd name="T129" fmla="*/ T128 w 2493"/>
                              <a:gd name="T130" fmla="+- 0 9020 5869"/>
                              <a:gd name="T131" fmla="*/ 9020 h 3372"/>
                              <a:gd name="T132" fmla="+- 0 2725 371"/>
                              <a:gd name="T133" fmla="*/ T132 w 2493"/>
                              <a:gd name="T134" fmla="+- 0 9136 5869"/>
                              <a:gd name="T135" fmla="*/ 9136 h 3372"/>
                              <a:gd name="T136" fmla="+- 0 2594 371"/>
                              <a:gd name="T137" fmla="*/ T136 w 2493"/>
                              <a:gd name="T138" fmla="+- 0 9179 5869"/>
                              <a:gd name="T139" fmla="*/ 9179 h 3372"/>
                              <a:gd name="T140" fmla="+- 0 2495 371"/>
                              <a:gd name="T141" fmla="*/ T140 w 2493"/>
                              <a:gd name="T142" fmla="+- 0 9129 5869"/>
                              <a:gd name="T143" fmla="*/ 9129 h 3372"/>
                              <a:gd name="T144" fmla="+- 0 2426 371"/>
                              <a:gd name="T145" fmla="*/ T144 w 2493"/>
                              <a:gd name="T146" fmla="+- 0 9041 5869"/>
                              <a:gd name="T147" fmla="*/ 9041 h 3372"/>
                              <a:gd name="T148" fmla="+- 0 2387 371"/>
                              <a:gd name="T149" fmla="*/ T148 w 2493"/>
                              <a:gd name="T150" fmla="+- 0 8935 5869"/>
                              <a:gd name="T151" fmla="*/ 8935 h 3372"/>
                              <a:gd name="T152" fmla="+- 0 2394 371"/>
                              <a:gd name="T153" fmla="*/ T152 w 2493"/>
                              <a:gd name="T154" fmla="+- 0 8824 5869"/>
                              <a:gd name="T155" fmla="*/ 8824 h 3372"/>
                              <a:gd name="T156" fmla="+- 0 2494 371"/>
                              <a:gd name="T157" fmla="*/ T156 w 2493"/>
                              <a:gd name="T158" fmla="+- 0 8733 5869"/>
                              <a:gd name="T159" fmla="*/ 8733 h 3372"/>
                              <a:gd name="T160" fmla="+- 0 2635 371"/>
                              <a:gd name="T161" fmla="*/ T160 w 2493"/>
                              <a:gd name="T162" fmla="+- 0 8718 5869"/>
                              <a:gd name="T163" fmla="*/ 8718 h 3372"/>
                              <a:gd name="T164" fmla="+- 0 2663 371"/>
                              <a:gd name="T165" fmla="*/ T164 w 2493"/>
                              <a:gd name="T166" fmla="+- 0 8690 5869"/>
                              <a:gd name="T167" fmla="*/ 8690 h 3372"/>
                              <a:gd name="T168" fmla="+- 0 2635 371"/>
                              <a:gd name="T169" fmla="*/ T168 w 2493"/>
                              <a:gd name="T170" fmla="+- 0 8659 5869"/>
                              <a:gd name="T171" fmla="*/ 8659 h 3372"/>
                              <a:gd name="T172" fmla="+- 0 2495 371"/>
                              <a:gd name="T173" fmla="*/ T172 w 2493"/>
                              <a:gd name="T174" fmla="+- 0 8670 5869"/>
                              <a:gd name="T175" fmla="*/ 8670 h 3372"/>
                              <a:gd name="T176" fmla="+- 0 2376 371"/>
                              <a:gd name="T177" fmla="*/ T176 w 2493"/>
                              <a:gd name="T178" fmla="+- 0 8740 5869"/>
                              <a:gd name="T179" fmla="*/ 8740 h 3372"/>
                              <a:gd name="T180" fmla="+- 0 2329 371"/>
                              <a:gd name="T181" fmla="*/ T180 w 2493"/>
                              <a:gd name="T182" fmla="+- 0 8838 5869"/>
                              <a:gd name="T183" fmla="*/ 8838 h 3372"/>
                              <a:gd name="T184" fmla="+- 0 2329 371"/>
                              <a:gd name="T185" fmla="*/ T184 w 2493"/>
                              <a:gd name="T186" fmla="+- 0 8947 5869"/>
                              <a:gd name="T187" fmla="*/ 8947 h 3372"/>
                              <a:gd name="T188" fmla="+- 0 2383 371"/>
                              <a:gd name="T189" fmla="*/ T188 w 2493"/>
                              <a:gd name="T190" fmla="+- 0 9086 5869"/>
                              <a:gd name="T191" fmla="*/ 9086 h 3372"/>
                              <a:gd name="T192" fmla="+- 0 2488 371"/>
                              <a:gd name="T193" fmla="*/ T192 w 2493"/>
                              <a:gd name="T194" fmla="+- 0 9199 5869"/>
                              <a:gd name="T195" fmla="*/ 9199 h 3372"/>
                              <a:gd name="T196" fmla="+- 0 2629 371"/>
                              <a:gd name="T197" fmla="*/ T196 w 2493"/>
                              <a:gd name="T198" fmla="+- 0 9240 5869"/>
                              <a:gd name="T199" fmla="*/ 9240 h 3372"/>
                              <a:gd name="T200" fmla="+- 0 2764 371"/>
                              <a:gd name="T201" fmla="*/ T200 w 2493"/>
                              <a:gd name="T202" fmla="+- 0 9179 5869"/>
                              <a:gd name="T203" fmla="*/ 9179 h 3372"/>
                              <a:gd name="T204" fmla="+- 0 2820 371"/>
                              <a:gd name="T205" fmla="*/ T204 w 2493"/>
                              <a:gd name="T206" fmla="+- 0 9116 5869"/>
                              <a:gd name="T207" fmla="*/ 9116 h 3372"/>
                              <a:gd name="T208" fmla="+- 0 2863 371"/>
                              <a:gd name="T209" fmla="*/ T208 w 2493"/>
                              <a:gd name="T210" fmla="+- 0 9026 5869"/>
                              <a:gd name="T211" fmla="*/ 9026 h 337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</a:cxnLst>
                            <a:rect l="0" t="0" r="r" b="b"/>
                            <a:pathLst>
                              <a:path w="2493" h="3372">
                                <a:moveTo>
                                  <a:pt x="1184" y="1768"/>
                                </a:moveTo>
                                <a:lnTo>
                                  <a:pt x="1177" y="1747"/>
                                </a:lnTo>
                                <a:lnTo>
                                  <a:pt x="1155" y="1736"/>
                                </a:lnTo>
                                <a:lnTo>
                                  <a:pt x="1073" y="1732"/>
                                </a:lnTo>
                                <a:lnTo>
                                  <a:pt x="825" y="1723"/>
                                </a:lnTo>
                                <a:lnTo>
                                  <a:pt x="743" y="1719"/>
                                </a:lnTo>
                                <a:lnTo>
                                  <a:pt x="661" y="1712"/>
                                </a:lnTo>
                                <a:lnTo>
                                  <a:pt x="579" y="1702"/>
                                </a:lnTo>
                                <a:lnTo>
                                  <a:pt x="498" y="1688"/>
                                </a:lnTo>
                                <a:lnTo>
                                  <a:pt x="474" y="1692"/>
                                </a:lnTo>
                                <a:lnTo>
                                  <a:pt x="462" y="1711"/>
                                </a:lnTo>
                                <a:lnTo>
                                  <a:pt x="463" y="1732"/>
                                </a:lnTo>
                                <a:lnTo>
                                  <a:pt x="482" y="1745"/>
                                </a:lnTo>
                                <a:lnTo>
                                  <a:pt x="565" y="1760"/>
                                </a:lnTo>
                                <a:lnTo>
                                  <a:pt x="649" y="1771"/>
                                </a:lnTo>
                                <a:lnTo>
                                  <a:pt x="733" y="1778"/>
                                </a:lnTo>
                                <a:lnTo>
                                  <a:pt x="817" y="1782"/>
                                </a:lnTo>
                                <a:lnTo>
                                  <a:pt x="1071" y="1791"/>
                                </a:lnTo>
                                <a:lnTo>
                                  <a:pt x="1155" y="1796"/>
                                </a:lnTo>
                                <a:lnTo>
                                  <a:pt x="1177" y="1788"/>
                                </a:lnTo>
                                <a:lnTo>
                                  <a:pt x="1184" y="1768"/>
                                </a:lnTo>
                                <a:moveTo>
                                  <a:pt x="1347" y="194"/>
                                </a:moveTo>
                                <a:lnTo>
                                  <a:pt x="1345" y="173"/>
                                </a:lnTo>
                                <a:lnTo>
                                  <a:pt x="1327" y="159"/>
                                </a:lnTo>
                                <a:lnTo>
                                  <a:pt x="1270" y="145"/>
                                </a:lnTo>
                                <a:lnTo>
                                  <a:pt x="1270" y="206"/>
                                </a:lnTo>
                                <a:lnTo>
                                  <a:pt x="732" y="835"/>
                                </a:lnTo>
                                <a:lnTo>
                                  <a:pt x="79" y="683"/>
                                </a:lnTo>
                                <a:lnTo>
                                  <a:pt x="313" y="415"/>
                                </a:lnTo>
                                <a:lnTo>
                                  <a:pt x="366" y="355"/>
                                </a:lnTo>
                                <a:lnTo>
                                  <a:pt x="419" y="295"/>
                                </a:lnTo>
                                <a:lnTo>
                                  <a:pt x="473" y="236"/>
                                </a:lnTo>
                                <a:lnTo>
                                  <a:pt x="528" y="178"/>
                                </a:lnTo>
                                <a:lnTo>
                                  <a:pt x="584" y="120"/>
                                </a:lnTo>
                                <a:lnTo>
                                  <a:pt x="641" y="63"/>
                                </a:lnTo>
                                <a:lnTo>
                                  <a:pt x="643" y="57"/>
                                </a:lnTo>
                                <a:lnTo>
                                  <a:pt x="1270" y="206"/>
                                </a:lnTo>
                                <a:lnTo>
                                  <a:pt x="1270" y="145"/>
                                </a:lnTo>
                                <a:lnTo>
                                  <a:pt x="659" y="0"/>
                                </a:lnTo>
                                <a:lnTo>
                                  <a:pt x="635" y="4"/>
                                </a:lnTo>
                                <a:lnTo>
                                  <a:pt x="627" y="16"/>
                                </a:lnTo>
                                <a:lnTo>
                                  <a:pt x="621" y="13"/>
                                </a:lnTo>
                                <a:lnTo>
                                  <a:pt x="599" y="21"/>
                                </a:lnTo>
                                <a:lnTo>
                                  <a:pt x="542" y="78"/>
                                </a:lnTo>
                                <a:lnTo>
                                  <a:pt x="486" y="136"/>
                                </a:lnTo>
                                <a:lnTo>
                                  <a:pt x="431" y="194"/>
                                </a:lnTo>
                                <a:lnTo>
                                  <a:pt x="377" y="253"/>
                                </a:lnTo>
                                <a:lnTo>
                                  <a:pt x="324" y="313"/>
                                </a:lnTo>
                                <a:lnTo>
                                  <a:pt x="271" y="373"/>
                                </a:lnTo>
                                <a:lnTo>
                                  <a:pt x="7" y="676"/>
                                </a:lnTo>
                                <a:lnTo>
                                  <a:pt x="0" y="698"/>
                                </a:lnTo>
                                <a:lnTo>
                                  <a:pt x="10" y="718"/>
                                </a:lnTo>
                                <a:lnTo>
                                  <a:pt x="27" y="727"/>
                                </a:lnTo>
                                <a:lnTo>
                                  <a:pt x="38" y="735"/>
                                </a:lnTo>
                                <a:lnTo>
                                  <a:pt x="728" y="895"/>
                                </a:lnTo>
                                <a:lnTo>
                                  <a:pt x="751" y="891"/>
                                </a:lnTo>
                                <a:lnTo>
                                  <a:pt x="752" y="890"/>
                                </a:lnTo>
                                <a:lnTo>
                                  <a:pt x="771" y="880"/>
                                </a:lnTo>
                                <a:lnTo>
                                  <a:pt x="1325" y="234"/>
                                </a:lnTo>
                                <a:lnTo>
                                  <a:pt x="1331" y="213"/>
                                </a:lnTo>
                                <a:lnTo>
                                  <a:pt x="1334" y="212"/>
                                </a:lnTo>
                                <a:lnTo>
                                  <a:pt x="1347" y="194"/>
                                </a:lnTo>
                                <a:moveTo>
                                  <a:pt x="2492" y="3157"/>
                                </a:moveTo>
                                <a:lnTo>
                                  <a:pt x="2478" y="3140"/>
                                </a:lnTo>
                                <a:lnTo>
                                  <a:pt x="2457" y="3136"/>
                                </a:lnTo>
                                <a:lnTo>
                                  <a:pt x="2439" y="3151"/>
                                </a:lnTo>
                                <a:lnTo>
                                  <a:pt x="2402" y="3212"/>
                                </a:lnTo>
                                <a:lnTo>
                                  <a:pt x="2354" y="3267"/>
                                </a:lnTo>
                                <a:lnTo>
                                  <a:pt x="2294" y="3304"/>
                                </a:lnTo>
                                <a:lnTo>
                                  <a:pt x="2223" y="3310"/>
                                </a:lnTo>
                                <a:lnTo>
                                  <a:pt x="2170" y="3292"/>
                                </a:lnTo>
                                <a:lnTo>
                                  <a:pt x="2124" y="3260"/>
                                </a:lnTo>
                                <a:lnTo>
                                  <a:pt x="2086" y="3218"/>
                                </a:lnTo>
                                <a:lnTo>
                                  <a:pt x="2055" y="3172"/>
                                </a:lnTo>
                                <a:lnTo>
                                  <a:pt x="2031" y="3121"/>
                                </a:lnTo>
                                <a:lnTo>
                                  <a:pt x="2016" y="3066"/>
                                </a:lnTo>
                                <a:lnTo>
                                  <a:pt x="2012" y="3010"/>
                                </a:lnTo>
                                <a:lnTo>
                                  <a:pt x="2023" y="2955"/>
                                </a:lnTo>
                                <a:lnTo>
                                  <a:pt x="2064" y="2897"/>
                                </a:lnTo>
                                <a:lnTo>
                                  <a:pt x="2123" y="2864"/>
                                </a:lnTo>
                                <a:lnTo>
                                  <a:pt x="2193" y="2850"/>
                                </a:lnTo>
                                <a:lnTo>
                                  <a:pt x="2264" y="2849"/>
                                </a:lnTo>
                                <a:lnTo>
                                  <a:pt x="2285" y="2841"/>
                                </a:lnTo>
                                <a:lnTo>
                                  <a:pt x="2292" y="2821"/>
                                </a:lnTo>
                                <a:lnTo>
                                  <a:pt x="2285" y="2800"/>
                                </a:lnTo>
                                <a:lnTo>
                                  <a:pt x="2264" y="2790"/>
                                </a:lnTo>
                                <a:lnTo>
                                  <a:pt x="2194" y="2790"/>
                                </a:lnTo>
                                <a:lnTo>
                                  <a:pt x="2124" y="2801"/>
                                </a:lnTo>
                                <a:lnTo>
                                  <a:pt x="2060" y="2827"/>
                                </a:lnTo>
                                <a:lnTo>
                                  <a:pt x="2005" y="2871"/>
                                </a:lnTo>
                                <a:lnTo>
                                  <a:pt x="1975" y="2917"/>
                                </a:lnTo>
                                <a:lnTo>
                                  <a:pt x="1958" y="2969"/>
                                </a:lnTo>
                                <a:lnTo>
                                  <a:pt x="1953" y="3023"/>
                                </a:lnTo>
                                <a:lnTo>
                                  <a:pt x="1958" y="3078"/>
                                </a:lnTo>
                                <a:lnTo>
                                  <a:pt x="1978" y="3148"/>
                                </a:lnTo>
                                <a:lnTo>
                                  <a:pt x="2012" y="3217"/>
                                </a:lnTo>
                                <a:lnTo>
                                  <a:pt x="2059" y="3280"/>
                                </a:lnTo>
                                <a:lnTo>
                                  <a:pt x="2117" y="3330"/>
                                </a:lnTo>
                                <a:lnTo>
                                  <a:pt x="2184" y="3362"/>
                                </a:lnTo>
                                <a:lnTo>
                                  <a:pt x="2258" y="3371"/>
                                </a:lnTo>
                                <a:lnTo>
                                  <a:pt x="2334" y="3351"/>
                                </a:lnTo>
                                <a:lnTo>
                                  <a:pt x="2393" y="3310"/>
                                </a:lnTo>
                                <a:lnTo>
                                  <a:pt x="2398" y="3307"/>
                                </a:lnTo>
                                <a:lnTo>
                                  <a:pt x="2449" y="3247"/>
                                </a:lnTo>
                                <a:lnTo>
                                  <a:pt x="2490" y="3181"/>
                                </a:lnTo>
                                <a:lnTo>
                                  <a:pt x="2492" y="3157"/>
                                </a:lnTo>
                              </a:path>
                            </a:pathLst>
                          </a:custGeom>
                          <a:solidFill>
                            <a:srgbClr val="FFFFFF">
                              <a:alpha val="50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2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09" y="5950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3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98" y="6145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4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87" y="6340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5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76" y="6535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6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65" y="6730"/>
                            <a:ext cx="102" cy="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7" name="Freeform 41"/>
                        <wps:cNvSpPr>
                          <a:spLocks/>
                        </wps:cNvSpPr>
                        <wps:spPr bwMode="auto">
                          <a:xfrm>
                            <a:off x="389" y="6581"/>
                            <a:ext cx="498" cy="1034"/>
                          </a:xfrm>
                          <a:custGeom>
                            <a:avLst/>
                            <a:gdLst>
                              <a:gd name="T0" fmla="+- 0 425 389"/>
                              <a:gd name="T1" fmla="*/ T0 w 498"/>
                              <a:gd name="T2" fmla="+- 0 6582 6582"/>
                              <a:gd name="T3" fmla="*/ 6582 h 1034"/>
                              <a:gd name="T4" fmla="+- 0 404 389"/>
                              <a:gd name="T5" fmla="*/ T4 w 498"/>
                              <a:gd name="T6" fmla="+- 0 6585 6582"/>
                              <a:gd name="T7" fmla="*/ 6585 h 1034"/>
                              <a:gd name="T8" fmla="+- 0 389 389"/>
                              <a:gd name="T9" fmla="*/ T8 w 498"/>
                              <a:gd name="T10" fmla="+- 0 6602 6582"/>
                              <a:gd name="T11" fmla="*/ 6602 h 1034"/>
                              <a:gd name="T12" fmla="+- 0 390 389"/>
                              <a:gd name="T13" fmla="*/ T12 w 498"/>
                              <a:gd name="T14" fmla="+- 0 6627 6582"/>
                              <a:gd name="T15" fmla="*/ 6627 h 1034"/>
                              <a:gd name="T16" fmla="+- 0 835 389"/>
                              <a:gd name="T17" fmla="*/ T16 w 498"/>
                              <a:gd name="T18" fmla="+- 0 7601 6582"/>
                              <a:gd name="T19" fmla="*/ 7601 h 1034"/>
                              <a:gd name="T20" fmla="+- 0 852 389"/>
                              <a:gd name="T21" fmla="*/ T20 w 498"/>
                              <a:gd name="T22" fmla="+- 0 7616 6582"/>
                              <a:gd name="T23" fmla="*/ 7616 h 1034"/>
                              <a:gd name="T24" fmla="+- 0 873 389"/>
                              <a:gd name="T25" fmla="*/ T24 w 498"/>
                              <a:gd name="T26" fmla="+- 0 7612 6582"/>
                              <a:gd name="T27" fmla="*/ 7612 h 1034"/>
                              <a:gd name="T28" fmla="+- 0 887 389"/>
                              <a:gd name="T29" fmla="*/ T28 w 498"/>
                              <a:gd name="T30" fmla="+- 0 7595 6582"/>
                              <a:gd name="T31" fmla="*/ 7595 h 1034"/>
                              <a:gd name="T32" fmla="+- 0 886 389"/>
                              <a:gd name="T33" fmla="*/ T32 w 498"/>
                              <a:gd name="T34" fmla="+- 0 7571 6582"/>
                              <a:gd name="T35" fmla="*/ 7571 h 1034"/>
                              <a:gd name="T36" fmla="+- 0 442 389"/>
                              <a:gd name="T37" fmla="*/ T36 w 498"/>
                              <a:gd name="T38" fmla="+- 0 6596 6582"/>
                              <a:gd name="T39" fmla="*/ 6596 h 1034"/>
                              <a:gd name="T40" fmla="+- 0 425 389"/>
                              <a:gd name="T41" fmla="*/ T40 w 498"/>
                              <a:gd name="T42" fmla="+- 0 6582 6582"/>
                              <a:gd name="T43" fmla="*/ 6582 h 1034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</a:cxnLst>
                            <a:rect l="0" t="0" r="r" b="b"/>
                            <a:pathLst>
                              <a:path w="498" h="1034">
                                <a:moveTo>
                                  <a:pt x="36" y="0"/>
                                </a:moveTo>
                                <a:lnTo>
                                  <a:pt x="15" y="3"/>
                                </a:lnTo>
                                <a:lnTo>
                                  <a:pt x="0" y="20"/>
                                </a:lnTo>
                                <a:lnTo>
                                  <a:pt x="1" y="45"/>
                                </a:lnTo>
                                <a:lnTo>
                                  <a:pt x="446" y="1019"/>
                                </a:lnTo>
                                <a:lnTo>
                                  <a:pt x="463" y="1034"/>
                                </a:lnTo>
                                <a:lnTo>
                                  <a:pt x="484" y="1030"/>
                                </a:lnTo>
                                <a:lnTo>
                                  <a:pt x="498" y="1013"/>
                                </a:lnTo>
                                <a:lnTo>
                                  <a:pt x="497" y="989"/>
                                </a:lnTo>
                                <a:lnTo>
                                  <a:pt x="53" y="14"/>
                                </a:lnTo>
                                <a:lnTo>
                                  <a:pt x="3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>
                              <a:alpha val="50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8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58" y="6937"/>
                            <a:ext cx="135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9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35" y="7167"/>
                            <a:ext cx="143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71" y="7376"/>
                            <a:ext cx="125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1" name="AutoShape 45"/>
                        <wps:cNvSpPr>
                          <a:spLocks/>
                        </wps:cNvSpPr>
                        <wps:spPr bwMode="auto">
                          <a:xfrm>
                            <a:off x="559" y="2768"/>
                            <a:ext cx="2366" cy="4862"/>
                          </a:xfrm>
                          <a:custGeom>
                            <a:avLst/>
                            <a:gdLst>
                              <a:gd name="T0" fmla="+- 0 1057 560"/>
                              <a:gd name="T1" fmla="*/ T0 w 2366"/>
                              <a:gd name="T2" fmla="+- 0 4142 2768"/>
                              <a:gd name="T3" fmla="*/ 4142 h 4862"/>
                              <a:gd name="T4" fmla="+- 0 1022 560"/>
                              <a:gd name="T5" fmla="*/ T4 w 2366"/>
                              <a:gd name="T6" fmla="+- 0 3832 2768"/>
                              <a:gd name="T7" fmla="*/ 3832 h 4862"/>
                              <a:gd name="T8" fmla="+- 0 948 560"/>
                              <a:gd name="T9" fmla="*/ T8 w 2366"/>
                              <a:gd name="T10" fmla="+- 0 3529 2768"/>
                              <a:gd name="T11" fmla="*/ 3529 h 4862"/>
                              <a:gd name="T12" fmla="+- 0 890 560"/>
                              <a:gd name="T13" fmla="*/ T12 w 2366"/>
                              <a:gd name="T14" fmla="+- 0 3437 2768"/>
                              <a:gd name="T15" fmla="*/ 3437 h 4862"/>
                              <a:gd name="T16" fmla="+- 0 831 560"/>
                              <a:gd name="T17" fmla="*/ T16 w 2366"/>
                              <a:gd name="T18" fmla="+- 0 3590 2768"/>
                              <a:gd name="T19" fmla="*/ 3590 h 4862"/>
                              <a:gd name="T20" fmla="+- 0 741 560"/>
                              <a:gd name="T21" fmla="*/ T20 w 2366"/>
                              <a:gd name="T22" fmla="+- 0 3756 2768"/>
                              <a:gd name="T23" fmla="*/ 3756 h 4862"/>
                              <a:gd name="T24" fmla="+- 0 639 560"/>
                              <a:gd name="T25" fmla="*/ T24 w 2366"/>
                              <a:gd name="T26" fmla="+- 0 3757 2768"/>
                              <a:gd name="T27" fmla="*/ 3757 h 4862"/>
                              <a:gd name="T28" fmla="+- 0 582 560"/>
                              <a:gd name="T29" fmla="*/ T28 w 2366"/>
                              <a:gd name="T30" fmla="+- 0 3658 2768"/>
                              <a:gd name="T31" fmla="*/ 3658 h 4862"/>
                              <a:gd name="T32" fmla="+- 0 607 560"/>
                              <a:gd name="T33" fmla="*/ T32 w 2366"/>
                              <a:gd name="T34" fmla="+- 0 3809 2768"/>
                              <a:gd name="T35" fmla="*/ 3809 h 4862"/>
                              <a:gd name="T36" fmla="+- 0 783 560"/>
                              <a:gd name="T37" fmla="*/ T36 w 2366"/>
                              <a:gd name="T38" fmla="+- 0 3794 2768"/>
                              <a:gd name="T39" fmla="*/ 3794 h 4862"/>
                              <a:gd name="T40" fmla="+- 0 899 560"/>
                              <a:gd name="T41" fmla="*/ T40 w 2366"/>
                              <a:gd name="T42" fmla="+- 0 3572 2768"/>
                              <a:gd name="T43" fmla="*/ 3572 h 4862"/>
                              <a:gd name="T44" fmla="+- 0 965 560"/>
                              <a:gd name="T45" fmla="*/ T44 w 2366"/>
                              <a:gd name="T46" fmla="+- 0 3856 2768"/>
                              <a:gd name="T47" fmla="*/ 3856 h 4862"/>
                              <a:gd name="T48" fmla="+- 0 999 560"/>
                              <a:gd name="T49" fmla="*/ T48 w 2366"/>
                              <a:gd name="T50" fmla="+- 0 4170 2768"/>
                              <a:gd name="T51" fmla="*/ 4170 h 4862"/>
                              <a:gd name="T52" fmla="+- 0 1010 560"/>
                              <a:gd name="T53" fmla="*/ T52 w 2366"/>
                              <a:gd name="T54" fmla="+- 0 4487 2768"/>
                              <a:gd name="T55" fmla="*/ 4487 h 4862"/>
                              <a:gd name="T56" fmla="+- 0 926 560"/>
                              <a:gd name="T57" fmla="*/ T56 w 2366"/>
                              <a:gd name="T58" fmla="+- 0 4795 2768"/>
                              <a:gd name="T59" fmla="*/ 4795 h 4862"/>
                              <a:gd name="T60" fmla="+- 0 897 560"/>
                              <a:gd name="T61" fmla="*/ T60 w 2366"/>
                              <a:gd name="T62" fmla="+- 0 4901 2768"/>
                              <a:gd name="T63" fmla="*/ 4901 h 4862"/>
                              <a:gd name="T64" fmla="+- 0 1035 560"/>
                              <a:gd name="T65" fmla="*/ T64 w 2366"/>
                              <a:gd name="T66" fmla="+- 0 4696 2768"/>
                              <a:gd name="T67" fmla="*/ 4696 h 4862"/>
                              <a:gd name="T68" fmla="+- 0 1068 560"/>
                              <a:gd name="T69" fmla="*/ T68 w 2366"/>
                              <a:gd name="T70" fmla="+- 0 4368 2768"/>
                              <a:gd name="T71" fmla="*/ 4368 h 4862"/>
                              <a:gd name="T72" fmla="+- 0 1569 560"/>
                              <a:gd name="T73" fmla="*/ T72 w 2366"/>
                              <a:gd name="T74" fmla="+- 0 6880 2768"/>
                              <a:gd name="T75" fmla="*/ 6880 h 4862"/>
                              <a:gd name="T76" fmla="+- 0 1444 560"/>
                              <a:gd name="T77" fmla="*/ T76 w 2366"/>
                              <a:gd name="T78" fmla="+- 0 6911 2768"/>
                              <a:gd name="T79" fmla="*/ 6911 h 4862"/>
                              <a:gd name="T80" fmla="+- 0 1510 560"/>
                              <a:gd name="T81" fmla="*/ T80 w 2366"/>
                              <a:gd name="T82" fmla="+- 0 6947 2768"/>
                              <a:gd name="T83" fmla="*/ 6947 h 4862"/>
                              <a:gd name="T84" fmla="+- 0 1627 560"/>
                              <a:gd name="T85" fmla="*/ T84 w 2366"/>
                              <a:gd name="T86" fmla="+- 0 6928 2768"/>
                              <a:gd name="T87" fmla="*/ 6928 h 4862"/>
                              <a:gd name="T88" fmla="+- 0 1784 560"/>
                              <a:gd name="T89" fmla="*/ T88 w 2366"/>
                              <a:gd name="T90" fmla="+- 0 3527 2768"/>
                              <a:gd name="T91" fmla="*/ 3527 h 4862"/>
                              <a:gd name="T92" fmla="+- 0 1560 560"/>
                              <a:gd name="T93" fmla="*/ T92 w 2366"/>
                              <a:gd name="T94" fmla="+- 0 3670 2768"/>
                              <a:gd name="T95" fmla="*/ 3670 h 4862"/>
                              <a:gd name="T96" fmla="+- 0 1417 560"/>
                              <a:gd name="T97" fmla="*/ T96 w 2366"/>
                              <a:gd name="T98" fmla="+- 0 3802 2768"/>
                              <a:gd name="T99" fmla="*/ 3802 h 4862"/>
                              <a:gd name="T100" fmla="+- 0 1595 560"/>
                              <a:gd name="T101" fmla="*/ T100 w 2366"/>
                              <a:gd name="T102" fmla="+- 0 3718 2768"/>
                              <a:gd name="T103" fmla="*/ 3718 h 4862"/>
                              <a:gd name="T104" fmla="+- 0 1813 560"/>
                              <a:gd name="T105" fmla="*/ T104 w 2366"/>
                              <a:gd name="T106" fmla="+- 0 3556 2768"/>
                              <a:gd name="T107" fmla="*/ 3556 h 4862"/>
                              <a:gd name="T108" fmla="+- 0 2079 560"/>
                              <a:gd name="T109" fmla="*/ T108 w 2366"/>
                              <a:gd name="T110" fmla="+- 0 6838 2768"/>
                              <a:gd name="T111" fmla="*/ 6838 h 4862"/>
                              <a:gd name="T112" fmla="+- 0 1670 560"/>
                              <a:gd name="T113" fmla="*/ T112 w 2366"/>
                              <a:gd name="T114" fmla="+- 0 6062 2768"/>
                              <a:gd name="T115" fmla="*/ 6062 h 4862"/>
                              <a:gd name="T116" fmla="+- 0 1851 560"/>
                              <a:gd name="T117" fmla="*/ T116 w 2366"/>
                              <a:gd name="T118" fmla="+- 0 6841 2768"/>
                              <a:gd name="T119" fmla="*/ 6841 h 4862"/>
                              <a:gd name="T120" fmla="+- 0 1775 560"/>
                              <a:gd name="T121" fmla="*/ T120 w 2366"/>
                              <a:gd name="T122" fmla="+- 0 6909 2768"/>
                              <a:gd name="T123" fmla="*/ 6909 h 4862"/>
                              <a:gd name="T124" fmla="+- 0 2034 560"/>
                              <a:gd name="T125" fmla="*/ T124 w 2366"/>
                              <a:gd name="T126" fmla="+- 0 6899 2768"/>
                              <a:gd name="T127" fmla="*/ 6899 h 4862"/>
                              <a:gd name="T128" fmla="+- 0 1881 560"/>
                              <a:gd name="T129" fmla="*/ T128 w 2366"/>
                              <a:gd name="T130" fmla="+- 0 7129 2768"/>
                              <a:gd name="T131" fmla="*/ 7129 h 4862"/>
                              <a:gd name="T132" fmla="+- 0 1627 560"/>
                              <a:gd name="T133" fmla="*/ T132 w 2366"/>
                              <a:gd name="T134" fmla="+- 0 7457 2768"/>
                              <a:gd name="T135" fmla="*/ 7457 h 4862"/>
                              <a:gd name="T136" fmla="+- 0 1147 560"/>
                              <a:gd name="T137" fmla="*/ T136 w 2366"/>
                              <a:gd name="T138" fmla="+- 0 6713 2768"/>
                              <a:gd name="T139" fmla="*/ 6713 h 4862"/>
                              <a:gd name="T140" fmla="+- 0 1096 560"/>
                              <a:gd name="T141" fmla="*/ T140 w 2366"/>
                              <a:gd name="T142" fmla="+- 0 6743 2768"/>
                              <a:gd name="T143" fmla="*/ 6743 h 4862"/>
                              <a:gd name="T144" fmla="+- 0 1523 560"/>
                              <a:gd name="T145" fmla="*/ T144 w 2366"/>
                              <a:gd name="T146" fmla="+- 0 7601 2768"/>
                              <a:gd name="T147" fmla="*/ 7601 h 4862"/>
                              <a:gd name="T148" fmla="+- 0 1577 560"/>
                              <a:gd name="T149" fmla="*/ T148 w 2366"/>
                              <a:gd name="T150" fmla="+- 0 7618 2768"/>
                              <a:gd name="T151" fmla="*/ 7618 h 4862"/>
                              <a:gd name="T152" fmla="+- 0 1832 560"/>
                              <a:gd name="T153" fmla="*/ T152 w 2366"/>
                              <a:gd name="T154" fmla="+- 0 7291 2768"/>
                              <a:gd name="T155" fmla="*/ 7291 h 4862"/>
                              <a:gd name="T156" fmla="+- 0 2026 560"/>
                              <a:gd name="T157" fmla="*/ T156 w 2366"/>
                              <a:gd name="T158" fmla="+- 0 7023 2768"/>
                              <a:gd name="T159" fmla="*/ 7023 h 4862"/>
                              <a:gd name="T160" fmla="+- 0 2925 560"/>
                              <a:gd name="T161" fmla="*/ T160 w 2366"/>
                              <a:gd name="T162" fmla="+- 0 3416 2768"/>
                              <a:gd name="T163" fmla="*/ 3416 h 4862"/>
                              <a:gd name="T164" fmla="+- 0 2446 560"/>
                              <a:gd name="T165" fmla="*/ T164 w 2366"/>
                              <a:gd name="T166" fmla="+- 0 3194 2768"/>
                              <a:gd name="T167" fmla="*/ 3194 h 4862"/>
                              <a:gd name="T168" fmla="+- 0 2473 560"/>
                              <a:gd name="T169" fmla="*/ T168 w 2366"/>
                              <a:gd name="T170" fmla="+- 0 2878 2768"/>
                              <a:gd name="T171" fmla="*/ 2878 h 4862"/>
                              <a:gd name="T172" fmla="+- 0 2430 560"/>
                              <a:gd name="T173" fmla="*/ T172 w 2366"/>
                              <a:gd name="T174" fmla="+- 0 2776 2768"/>
                              <a:gd name="T175" fmla="*/ 2776 h 4862"/>
                              <a:gd name="T176" fmla="+- 0 2401 560"/>
                              <a:gd name="T177" fmla="*/ T176 w 2366"/>
                              <a:gd name="T178" fmla="+- 0 3040 2768"/>
                              <a:gd name="T179" fmla="*/ 3040 h 4862"/>
                              <a:gd name="T180" fmla="+- 0 2278 560"/>
                              <a:gd name="T181" fmla="*/ T180 w 2366"/>
                              <a:gd name="T182" fmla="+- 0 3127 2768"/>
                              <a:gd name="T183" fmla="*/ 3127 h 4862"/>
                              <a:gd name="T184" fmla="+- 0 2100 560"/>
                              <a:gd name="T185" fmla="*/ T184 w 2366"/>
                              <a:gd name="T186" fmla="+- 0 3093 2768"/>
                              <a:gd name="T187" fmla="*/ 3093 h 4862"/>
                              <a:gd name="T188" fmla="+- 0 2274 560"/>
                              <a:gd name="T189" fmla="*/ T188 w 2366"/>
                              <a:gd name="T190" fmla="+- 0 3189 2768"/>
                              <a:gd name="T191" fmla="*/ 3189 h 4862"/>
                              <a:gd name="T192" fmla="+- 0 2366 560"/>
                              <a:gd name="T193" fmla="*/ T192 w 2366"/>
                              <a:gd name="T194" fmla="+- 0 3363 2768"/>
                              <a:gd name="T195" fmla="*/ 3363 h 4862"/>
                              <a:gd name="T196" fmla="+- 0 2312 560"/>
                              <a:gd name="T197" fmla="*/ T196 w 2366"/>
                              <a:gd name="T198" fmla="+- 0 3683 2768"/>
                              <a:gd name="T199" fmla="*/ 3683 h 4862"/>
                              <a:gd name="T200" fmla="+- 0 2369 560"/>
                              <a:gd name="T201" fmla="*/ T200 w 2366"/>
                              <a:gd name="T202" fmla="+- 0 3699 2768"/>
                              <a:gd name="T203" fmla="*/ 3699 h 4862"/>
                              <a:gd name="T204" fmla="+- 0 2424 560"/>
                              <a:gd name="T205" fmla="*/ T204 w 2366"/>
                              <a:gd name="T206" fmla="+- 0 3373 2768"/>
                              <a:gd name="T207" fmla="*/ 3373 h 4862"/>
                              <a:gd name="T208" fmla="+- 0 2579 560"/>
                              <a:gd name="T209" fmla="*/ T208 w 2366"/>
                              <a:gd name="T210" fmla="+- 0 3315 2768"/>
                              <a:gd name="T211" fmla="*/ 3315 h 4862"/>
                              <a:gd name="T212" fmla="+- 0 2921 560"/>
                              <a:gd name="T213" fmla="*/ T212 w 2366"/>
                              <a:gd name="T214" fmla="+- 0 3437 2768"/>
                              <a:gd name="T215" fmla="*/ 3437 h 4862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</a:cxnLst>
                            <a:rect l="0" t="0" r="r" b="b"/>
                            <a:pathLst>
                              <a:path w="2366" h="4862">
                                <a:moveTo>
                                  <a:pt x="508" y="1600"/>
                                </a:moveTo>
                                <a:lnTo>
                                  <a:pt x="506" y="1522"/>
                                </a:lnTo>
                                <a:lnTo>
                                  <a:pt x="502" y="1450"/>
                                </a:lnTo>
                                <a:lnTo>
                                  <a:pt x="497" y="1374"/>
                                </a:lnTo>
                                <a:lnTo>
                                  <a:pt x="491" y="1297"/>
                                </a:lnTo>
                                <a:lnTo>
                                  <a:pt x="483" y="1219"/>
                                </a:lnTo>
                                <a:lnTo>
                                  <a:pt x="474" y="1141"/>
                                </a:lnTo>
                                <a:lnTo>
                                  <a:pt x="462" y="1064"/>
                                </a:lnTo>
                                <a:lnTo>
                                  <a:pt x="448" y="986"/>
                                </a:lnTo>
                                <a:lnTo>
                                  <a:pt x="431" y="910"/>
                                </a:lnTo>
                                <a:lnTo>
                                  <a:pt x="411" y="835"/>
                                </a:lnTo>
                                <a:lnTo>
                                  <a:pt x="388" y="761"/>
                                </a:lnTo>
                                <a:lnTo>
                                  <a:pt x="365" y="697"/>
                                </a:lnTo>
                                <a:lnTo>
                                  <a:pt x="362" y="689"/>
                                </a:lnTo>
                                <a:lnTo>
                                  <a:pt x="348" y="672"/>
                                </a:lnTo>
                                <a:lnTo>
                                  <a:pt x="330" y="669"/>
                                </a:lnTo>
                                <a:lnTo>
                                  <a:pt x="313" y="677"/>
                                </a:lnTo>
                                <a:lnTo>
                                  <a:pt x="303" y="697"/>
                                </a:lnTo>
                                <a:lnTo>
                                  <a:pt x="291" y="760"/>
                                </a:lnTo>
                                <a:lnTo>
                                  <a:pt x="271" y="822"/>
                                </a:lnTo>
                                <a:lnTo>
                                  <a:pt x="244" y="881"/>
                                </a:lnTo>
                                <a:lnTo>
                                  <a:pt x="213" y="937"/>
                                </a:lnTo>
                                <a:lnTo>
                                  <a:pt x="199" y="961"/>
                                </a:lnTo>
                                <a:lnTo>
                                  <a:pt x="181" y="988"/>
                                </a:lnTo>
                                <a:lnTo>
                                  <a:pt x="160" y="1012"/>
                                </a:lnTo>
                                <a:lnTo>
                                  <a:pt x="136" y="1026"/>
                                </a:lnTo>
                                <a:lnTo>
                                  <a:pt x="101" y="1020"/>
                                </a:lnTo>
                                <a:lnTo>
                                  <a:pt x="79" y="989"/>
                                </a:lnTo>
                                <a:lnTo>
                                  <a:pt x="66" y="947"/>
                                </a:lnTo>
                                <a:lnTo>
                                  <a:pt x="57" y="910"/>
                                </a:lnTo>
                                <a:lnTo>
                                  <a:pt x="43" y="891"/>
                                </a:lnTo>
                                <a:lnTo>
                                  <a:pt x="22" y="890"/>
                                </a:lnTo>
                                <a:lnTo>
                                  <a:pt x="4" y="902"/>
                                </a:lnTo>
                                <a:lnTo>
                                  <a:pt x="0" y="926"/>
                                </a:lnTo>
                                <a:lnTo>
                                  <a:pt x="18" y="986"/>
                                </a:lnTo>
                                <a:lnTo>
                                  <a:pt x="47" y="1041"/>
                                </a:lnTo>
                                <a:lnTo>
                                  <a:pt x="86" y="1080"/>
                                </a:lnTo>
                                <a:lnTo>
                                  <a:pt x="136" y="1088"/>
                                </a:lnTo>
                                <a:lnTo>
                                  <a:pt x="196" y="1055"/>
                                </a:lnTo>
                                <a:lnTo>
                                  <a:pt x="223" y="1026"/>
                                </a:lnTo>
                                <a:lnTo>
                                  <a:pt x="248" y="998"/>
                                </a:lnTo>
                                <a:lnTo>
                                  <a:pt x="291" y="929"/>
                                </a:lnTo>
                                <a:lnTo>
                                  <a:pt x="325" y="852"/>
                                </a:lnTo>
                                <a:lnTo>
                                  <a:pt x="339" y="804"/>
                                </a:lnTo>
                                <a:lnTo>
                                  <a:pt x="354" y="854"/>
                                </a:lnTo>
                                <a:lnTo>
                                  <a:pt x="374" y="931"/>
                                </a:lnTo>
                                <a:lnTo>
                                  <a:pt x="391" y="1009"/>
                                </a:lnTo>
                                <a:lnTo>
                                  <a:pt x="405" y="1088"/>
                                </a:lnTo>
                                <a:lnTo>
                                  <a:pt x="416" y="1167"/>
                                </a:lnTo>
                                <a:lnTo>
                                  <a:pt x="426" y="1246"/>
                                </a:lnTo>
                                <a:lnTo>
                                  <a:pt x="433" y="1324"/>
                                </a:lnTo>
                                <a:lnTo>
                                  <a:pt x="439" y="1402"/>
                                </a:lnTo>
                                <a:lnTo>
                                  <a:pt x="444" y="1473"/>
                                </a:lnTo>
                                <a:lnTo>
                                  <a:pt x="449" y="1551"/>
                                </a:lnTo>
                                <a:lnTo>
                                  <a:pt x="451" y="1634"/>
                                </a:lnTo>
                                <a:lnTo>
                                  <a:pt x="450" y="1719"/>
                                </a:lnTo>
                                <a:lnTo>
                                  <a:pt x="442" y="1804"/>
                                </a:lnTo>
                                <a:lnTo>
                                  <a:pt x="427" y="1885"/>
                                </a:lnTo>
                                <a:lnTo>
                                  <a:pt x="402" y="1960"/>
                                </a:lnTo>
                                <a:lnTo>
                                  <a:pt x="366" y="2027"/>
                                </a:lnTo>
                                <a:lnTo>
                                  <a:pt x="318" y="2083"/>
                                </a:lnTo>
                                <a:lnTo>
                                  <a:pt x="308" y="2104"/>
                                </a:lnTo>
                                <a:lnTo>
                                  <a:pt x="317" y="2124"/>
                                </a:lnTo>
                                <a:lnTo>
                                  <a:pt x="337" y="2133"/>
                                </a:lnTo>
                                <a:lnTo>
                                  <a:pt x="360" y="2126"/>
                                </a:lnTo>
                                <a:lnTo>
                                  <a:pt x="410" y="2069"/>
                                </a:lnTo>
                                <a:lnTo>
                                  <a:pt x="448" y="2003"/>
                                </a:lnTo>
                                <a:lnTo>
                                  <a:pt x="475" y="1928"/>
                                </a:lnTo>
                                <a:lnTo>
                                  <a:pt x="493" y="1849"/>
                                </a:lnTo>
                                <a:lnTo>
                                  <a:pt x="504" y="1766"/>
                                </a:lnTo>
                                <a:lnTo>
                                  <a:pt x="508" y="1682"/>
                                </a:lnTo>
                                <a:lnTo>
                                  <a:pt x="508" y="1600"/>
                                </a:lnTo>
                                <a:moveTo>
                                  <a:pt x="1074" y="4139"/>
                                </a:moveTo>
                                <a:lnTo>
                                  <a:pt x="1067" y="4119"/>
                                </a:lnTo>
                                <a:lnTo>
                                  <a:pt x="1045" y="4110"/>
                                </a:lnTo>
                                <a:lnTo>
                                  <a:pt x="1009" y="4112"/>
                                </a:lnTo>
                                <a:lnTo>
                                  <a:pt x="973" y="4116"/>
                                </a:lnTo>
                                <a:lnTo>
                                  <a:pt x="938" y="4121"/>
                                </a:lnTo>
                                <a:lnTo>
                                  <a:pt x="902" y="4128"/>
                                </a:lnTo>
                                <a:lnTo>
                                  <a:pt x="884" y="4143"/>
                                </a:lnTo>
                                <a:lnTo>
                                  <a:pt x="882" y="4164"/>
                                </a:lnTo>
                                <a:lnTo>
                                  <a:pt x="895" y="4182"/>
                                </a:lnTo>
                                <a:lnTo>
                                  <a:pt x="918" y="4186"/>
                                </a:lnTo>
                                <a:lnTo>
                                  <a:pt x="950" y="4179"/>
                                </a:lnTo>
                                <a:lnTo>
                                  <a:pt x="981" y="4175"/>
                                </a:lnTo>
                                <a:lnTo>
                                  <a:pt x="1013" y="4172"/>
                                </a:lnTo>
                                <a:lnTo>
                                  <a:pt x="1045" y="4170"/>
                                </a:lnTo>
                                <a:lnTo>
                                  <a:pt x="1067" y="4160"/>
                                </a:lnTo>
                                <a:lnTo>
                                  <a:pt x="1074" y="4139"/>
                                </a:lnTo>
                                <a:moveTo>
                                  <a:pt x="1253" y="788"/>
                                </a:moveTo>
                                <a:lnTo>
                                  <a:pt x="1244" y="768"/>
                                </a:lnTo>
                                <a:lnTo>
                                  <a:pt x="1224" y="759"/>
                                </a:lnTo>
                                <a:lnTo>
                                  <a:pt x="1201" y="766"/>
                                </a:lnTo>
                                <a:lnTo>
                                  <a:pt x="1137" y="815"/>
                                </a:lnTo>
                                <a:lnTo>
                                  <a:pt x="1069" y="860"/>
                                </a:lnTo>
                                <a:lnTo>
                                  <a:pt x="1000" y="902"/>
                                </a:lnTo>
                                <a:lnTo>
                                  <a:pt x="931" y="945"/>
                                </a:lnTo>
                                <a:lnTo>
                                  <a:pt x="865" y="992"/>
                                </a:lnTo>
                                <a:lnTo>
                                  <a:pt x="852" y="1012"/>
                                </a:lnTo>
                                <a:lnTo>
                                  <a:pt x="857" y="1034"/>
                                </a:lnTo>
                                <a:lnTo>
                                  <a:pt x="873" y="1048"/>
                                </a:lnTo>
                                <a:lnTo>
                                  <a:pt x="895" y="1043"/>
                                </a:lnTo>
                                <a:lnTo>
                                  <a:pt x="964" y="995"/>
                                </a:lnTo>
                                <a:lnTo>
                                  <a:pt x="1035" y="950"/>
                                </a:lnTo>
                                <a:lnTo>
                                  <a:pt x="1106" y="906"/>
                                </a:lnTo>
                                <a:lnTo>
                                  <a:pt x="1176" y="859"/>
                                </a:lnTo>
                                <a:lnTo>
                                  <a:pt x="1243" y="808"/>
                                </a:lnTo>
                                <a:lnTo>
                                  <a:pt x="1253" y="788"/>
                                </a:lnTo>
                                <a:moveTo>
                                  <a:pt x="1555" y="4090"/>
                                </a:moveTo>
                                <a:lnTo>
                                  <a:pt x="1541" y="4074"/>
                                </a:lnTo>
                                <a:lnTo>
                                  <a:pt x="1520" y="4070"/>
                                </a:lnTo>
                                <a:lnTo>
                                  <a:pt x="1519" y="4070"/>
                                </a:lnTo>
                                <a:lnTo>
                                  <a:pt x="1162" y="3288"/>
                                </a:lnTo>
                                <a:lnTo>
                                  <a:pt x="1145" y="3274"/>
                                </a:lnTo>
                                <a:lnTo>
                                  <a:pt x="1125" y="3277"/>
                                </a:lnTo>
                                <a:lnTo>
                                  <a:pt x="1110" y="3294"/>
                                </a:lnTo>
                                <a:lnTo>
                                  <a:pt x="1111" y="3318"/>
                                </a:lnTo>
                                <a:lnTo>
                                  <a:pt x="1455" y="4071"/>
                                </a:lnTo>
                                <a:lnTo>
                                  <a:pt x="1361" y="4069"/>
                                </a:lnTo>
                                <a:lnTo>
                                  <a:pt x="1291" y="4073"/>
                                </a:lnTo>
                                <a:lnTo>
                                  <a:pt x="1223" y="4087"/>
                                </a:lnTo>
                                <a:lnTo>
                                  <a:pt x="1204" y="4102"/>
                                </a:lnTo>
                                <a:lnTo>
                                  <a:pt x="1203" y="4124"/>
                                </a:lnTo>
                                <a:lnTo>
                                  <a:pt x="1215" y="4141"/>
                                </a:lnTo>
                                <a:lnTo>
                                  <a:pt x="1238" y="4144"/>
                                </a:lnTo>
                                <a:lnTo>
                                  <a:pt x="1303" y="4131"/>
                                </a:lnTo>
                                <a:lnTo>
                                  <a:pt x="1369" y="4128"/>
                                </a:lnTo>
                                <a:lnTo>
                                  <a:pt x="1474" y="4131"/>
                                </a:lnTo>
                                <a:lnTo>
                                  <a:pt x="1459" y="4155"/>
                                </a:lnTo>
                                <a:lnTo>
                                  <a:pt x="1415" y="4225"/>
                                </a:lnTo>
                                <a:lnTo>
                                  <a:pt x="1369" y="4294"/>
                                </a:lnTo>
                                <a:lnTo>
                                  <a:pt x="1321" y="4361"/>
                                </a:lnTo>
                                <a:lnTo>
                                  <a:pt x="1271" y="4428"/>
                                </a:lnTo>
                                <a:lnTo>
                                  <a:pt x="1221" y="4493"/>
                                </a:lnTo>
                                <a:lnTo>
                                  <a:pt x="1170" y="4559"/>
                                </a:lnTo>
                                <a:lnTo>
                                  <a:pt x="1067" y="4689"/>
                                </a:lnTo>
                                <a:lnTo>
                                  <a:pt x="1016" y="4754"/>
                                </a:lnTo>
                                <a:lnTo>
                                  <a:pt x="975" y="4807"/>
                                </a:lnTo>
                                <a:lnTo>
                                  <a:pt x="975" y="4794"/>
                                </a:lnTo>
                                <a:lnTo>
                                  <a:pt x="587" y="3945"/>
                                </a:lnTo>
                                <a:lnTo>
                                  <a:pt x="570" y="3930"/>
                                </a:lnTo>
                                <a:lnTo>
                                  <a:pt x="549" y="3934"/>
                                </a:lnTo>
                                <a:lnTo>
                                  <a:pt x="535" y="3951"/>
                                </a:lnTo>
                                <a:lnTo>
                                  <a:pt x="536" y="3975"/>
                                </a:lnTo>
                                <a:lnTo>
                                  <a:pt x="923" y="4824"/>
                                </a:lnTo>
                                <a:lnTo>
                                  <a:pt x="940" y="4839"/>
                                </a:lnTo>
                                <a:lnTo>
                                  <a:pt x="961" y="4835"/>
                                </a:lnTo>
                                <a:lnTo>
                                  <a:pt x="963" y="4833"/>
                                </a:lnTo>
                                <a:lnTo>
                                  <a:pt x="961" y="4841"/>
                                </a:lnTo>
                                <a:lnTo>
                                  <a:pt x="974" y="4857"/>
                                </a:lnTo>
                                <a:lnTo>
                                  <a:pt x="996" y="4862"/>
                                </a:lnTo>
                                <a:lnTo>
                                  <a:pt x="1017" y="4850"/>
                                </a:lnTo>
                                <a:lnTo>
                                  <a:pt x="1067" y="4784"/>
                                </a:lnTo>
                                <a:lnTo>
                                  <a:pt x="1118" y="4719"/>
                                </a:lnTo>
                                <a:lnTo>
                                  <a:pt x="1221" y="4589"/>
                                </a:lnTo>
                                <a:lnTo>
                                  <a:pt x="1272" y="4523"/>
                                </a:lnTo>
                                <a:lnTo>
                                  <a:pt x="1323" y="4458"/>
                                </a:lnTo>
                                <a:lnTo>
                                  <a:pt x="1372" y="4391"/>
                                </a:lnTo>
                                <a:lnTo>
                                  <a:pt x="1420" y="4324"/>
                                </a:lnTo>
                                <a:lnTo>
                                  <a:pt x="1466" y="4255"/>
                                </a:lnTo>
                                <a:lnTo>
                                  <a:pt x="1511" y="4186"/>
                                </a:lnTo>
                                <a:lnTo>
                                  <a:pt x="1552" y="4114"/>
                                </a:lnTo>
                                <a:lnTo>
                                  <a:pt x="1555" y="4090"/>
                                </a:lnTo>
                                <a:moveTo>
                                  <a:pt x="2365" y="648"/>
                                </a:moveTo>
                                <a:lnTo>
                                  <a:pt x="2350" y="631"/>
                                </a:lnTo>
                                <a:lnTo>
                                  <a:pt x="2071" y="505"/>
                                </a:lnTo>
                                <a:lnTo>
                                  <a:pt x="1931" y="445"/>
                                </a:lnTo>
                                <a:lnTo>
                                  <a:pt x="1886" y="426"/>
                                </a:lnTo>
                                <a:lnTo>
                                  <a:pt x="1893" y="359"/>
                                </a:lnTo>
                                <a:lnTo>
                                  <a:pt x="1900" y="276"/>
                                </a:lnTo>
                                <a:lnTo>
                                  <a:pt x="1907" y="194"/>
                                </a:lnTo>
                                <a:lnTo>
                                  <a:pt x="1913" y="110"/>
                                </a:lnTo>
                                <a:lnTo>
                                  <a:pt x="1919" y="29"/>
                                </a:lnTo>
                                <a:lnTo>
                                  <a:pt x="1911" y="7"/>
                                </a:lnTo>
                                <a:lnTo>
                                  <a:pt x="1891" y="0"/>
                                </a:lnTo>
                                <a:lnTo>
                                  <a:pt x="1870" y="8"/>
                                </a:lnTo>
                                <a:lnTo>
                                  <a:pt x="1860" y="29"/>
                                </a:lnTo>
                                <a:lnTo>
                                  <a:pt x="1854" y="111"/>
                                </a:lnTo>
                                <a:lnTo>
                                  <a:pt x="1848" y="191"/>
                                </a:lnTo>
                                <a:lnTo>
                                  <a:pt x="1841" y="272"/>
                                </a:lnTo>
                                <a:lnTo>
                                  <a:pt x="1834" y="353"/>
                                </a:lnTo>
                                <a:lnTo>
                                  <a:pt x="1829" y="402"/>
                                </a:lnTo>
                                <a:lnTo>
                                  <a:pt x="1790" y="387"/>
                                </a:lnTo>
                                <a:lnTo>
                                  <a:pt x="1718" y="359"/>
                                </a:lnTo>
                                <a:lnTo>
                                  <a:pt x="1647" y="332"/>
                                </a:lnTo>
                                <a:lnTo>
                                  <a:pt x="1575" y="306"/>
                                </a:lnTo>
                                <a:lnTo>
                                  <a:pt x="1552" y="308"/>
                                </a:lnTo>
                                <a:lnTo>
                                  <a:pt x="1540" y="325"/>
                                </a:lnTo>
                                <a:lnTo>
                                  <a:pt x="1541" y="347"/>
                                </a:lnTo>
                                <a:lnTo>
                                  <a:pt x="1559" y="363"/>
                                </a:lnTo>
                                <a:lnTo>
                                  <a:pt x="1637" y="391"/>
                                </a:lnTo>
                                <a:lnTo>
                                  <a:pt x="1714" y="421"/>
                                </a:lnTo>
                                <a:lnTo>
                                  <a:pt x="1791" y="451"/>
                                </a:lnTo>
                                <a:lnTo>
                                  <a:pt x="1822" y="464"/>
                                </a:lnTo>
                                <a:lnTo>
                                  <a:pt x="1816" y="514"/>
                                </a:lnTo>
                                <a:lnTo>
                                  <a:pt x="1806" y="595"/>
                                </a:lnTo>
                                <a:lnTo>
                                  <a:pt x="1795" y="675"/>
                                </a:lnTo>
                                <a:lnTo>
                                  <a:pt x="1782" y="755"/>
                                </a:lnTo>
                                <a:lnTo>
                                  <a:pt x="1768" y="835"/>
                                </a:lnTo>
                                <a:lnTo>
                                  <a:pt x="1752" y="915"/>
                                </a:lnTo>
                                <a:lnTo>
                                  <a:pt x="1757" y="938"/>
                                </a:lnTo>
                                <a:lnTo>
                                  <a:pt x="1775" y="951"/>
                                </a:lnTo>
                                <a:lnTo>
                                  <a:pt x="1796" y="949"/>
                                </a:lnTo>
                                <a:lnTo>
                                  <a:pt x="1809" y="931"/>
                                </a:lnTo>
                                <a:lnTo>
                                  <a:pt x="1825" y="849"/>
                                </a:lnTo>
                                <a:lnTo>
                                  <a:pt x="1840" y="768"/>
                                </a:lnTo>
                                <a:lnTo>
                                  <a:pt x="1853" y="686"/>
                                </a:lnTo>
                                <a:lnTo>
                                  <a:pt x="1864" y="605"/>
                                </a:lnTo>
                                <a:lnTo>
                                  <a:pt x="1875" y="523"/>
                                </a:lnTo>
                                <a:lnTo>
                                  <a:pt x="1879" y="487"/>
                                </a:lnTo>
                                <a:lnTo>
                                  <a:pt x="1943" y="514"/>
                                </a:lnTo>
                                <a:lnTo>
                                  <a:pt x="2019" y="547"/>
                                </a:lnTo>
                                <a:lnTo>
                                  <a:pt x="2245" y="648"/>
                                </a:lnTo>
                                <a:lnTo>
                                  <a:pt x="2320" y="683"/>
                                </a:lnTo>
                                <a:lnTo>
                                  <a:pt x="2344" y="684"/>
                                </a:lnTo>
                                <a:lnTo>
                                  <a:pt x="2361" y="669"/>
                                </a:lnTo>
                                <a:lnTo>
                                  <a:pt x="2365" y="648"/>
                                </a:lnTo>
                              </a:path>
                            </a:pathLst>
                          </a:custGeom>
                          <a:solidFill>
                            <a:srgbClr val="FFFFFF">
                              <a:alpha val="5000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2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31" y="3283"/>
                            <a:ext cx="6678" cy="8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3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" cy="3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4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" y="0"/>
                            <a:ext cx="4570" cy="3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5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10" cy="2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6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9" y="587"/>
                            <a:ext cx="2708" cy="1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7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06" y="2566"/>
                            <a:ext cx="3279" cy="10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8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6" y="2726"/>
                            <a:ext cx="2678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59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773" y="981"/>
                            <a:ext cx="4426" cy="2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176" y="1141"/>
                            <a:ext cx="3574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1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33" y="1573"/>
                            <a:ext cx="3823" cy="1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2" name="AutoShape 56"/>
                        <wps:cNvSpPr>
                          <a:spLocks/>
                        </wps:cNvSpPr>
                        <wps:spPr bwMode="auto">
                          <a:xfrm>
                            <a:off x="816" y="2776"/>
                            <a:ext cx="2578" cy="346"/>
                          </a:xfrm>
                          <a:custGeom>
                            <a:avLst/>
                            <a:gdLst>
                              <a:gd name="T0" fmla="+- 0 941 816"/>
                              <a:gd name="T1" fmla="*/ T0 w 2578"/>
                              <a:gd name="T2" fmla="+- 0 2810 2777"/>
                              <a:gd name="T3" fmla="*/ 2810 h 346"/>
                              <a:gd name="T4" fmla="+- 0 841 816"/>
                              <a:gd name="T5" fmla="*/ T4 w 2578"/>
                              <a:gd name="T6" fmla="+- 0 2793 2777"/>
                              <a:gd name="T7" fmla="*/ 2793 h 346"/>
                              <a:gd name="T8" fmla="+- 0 985 816"/>
                              <a:gd name="T9" fmla="*/ T8 w 2578"/>
                              <a:gd name="T10" fmla="+- 0 3115 2777"/>
                              <a:gd name="T11" fmla="*/ 3115 h 346"/>
                              <a:gd name="T12" fmla="+- 0 1055 816"/>
                              <a:gd name="T13" fmla="*/ T12 w 2578"/>
                              <a:gd name="T14" fmla="+- 0 3091 2777"/>
                              <a:gd name="T15" fmla="*/ 3091 h 346"/>
                              <a:gd name="T16" fmla="+- 0 1147 816"/>
                              <a:gd name="T17" fmla="*/ T16 w 2578"/>
                              <a:gd name="T18" fmla="+- 0 3091 2777"/>
                              <a:gd name="T19" fmla="*/ 3091 h 346"/>
                              <a:gd name="T20" fmla="+- 0 1186 816"/>
                              <a:gd name="T21" fmla="*/ T20 w 2578"/>
                              <a:gd name="T22" fmla="+- 0 2777 2777"/>
                              <a:gd name="T23" fmla="*/ 2777 h 346"/>
                              <a:gd name="T24" fmla="+- 0 1296 816"/>
                              <a:gd name="T25" fmla="*/ T24 w 2578"/>
                              <a:gd name="T26" fmla="+- 0 3062 2777"/>
                              <a:gd name="T27" fmla="*/ 3062 h 346"/>
                              <a:gd name="T28" fmla="+- 0 1404 816"/>
                              <a:gd name="T29" fmla="*/ T28 w 2578"/>
                              <a:gd name="T30" fmla="+- 0 2972 2777"/>
                              <a:gd name="T31" fmla="*/ 2972 h 346"/>
                              <a:gd name="T32" fmla="+- 0 1347 816"/>
                              <a:gd name="T33" fmla="*/ T32 w 2578"/>
                              <a:gd name="T34" fmla="+- 0 2886 2777"/>
                              <a:gd name="T35" fmla="*/ 2886 h 346"/>
                              <a:gd name="T36" fmla="+- 0 1325 816"/>
                              <a:gd name="T37" fmla="*/ T36 w 2578"/>
                              <a:gd name="T38" fmla="+- 0 2894 2777"/>
                              <a:gd name="T39" fmla="*/ 2894 h 346"/>
                              <a:gd name="T40" fmla="+- 0 1312 816"/>
                              <a:gd name="T41" fmla="*/ T40 w 2578"/>
                              <a:gd name="T42" fmla="+- 0 2878 2777"/>
                              <a:gd name="T43" fmla="*/ 2878 h 346"/>
                              <a:gd name="T44" fmla="+- 0 1209 816"/>
                              <a:gd name="T45" fmla="*/ T44 w 2578"/>
                              <a:gd name="T46" fmla="+- 0 3029 2777"/>
                              <a:gd name="T47" fmla="*/ 3029 h 346"/>
                              <a:gd name="T48" fmla="+- 0 1344 816"/>
                              <a:gd name="T49" fmla="*/ T48 w 2578"/>
                              <a:gd name="T50" fmla="+- 0 3116 2777"/>
                              <a:gd name="T51" fmla="*/ 3116 h 346"/>
                              <a:gd name="T52" fmla="+- 0 1651 816"/>
                              <a:gd name="T53" fmla="*/ T52 w 2578"/>
                              <a:gd name="T54" fmla="+- 0 3086 2777"/>
                              <a:gd name="T55" fmla="*/ 3086 h 346"/>
                              <a:gd name="T56" fmla="+- 0 1633 816"/>
                              <a:gd name="T57" fmla="*/ T56 w 2578"/>
                              <a:gd name="T58" fmla="+- 0 2992 2777"/>
                              <a:gd name="T59" fmla="*/ 2992 h 346"/>
                              <a:gd name="T60" fmla="+- 0 1534 816"/>
                              <a:gd name="T61" fmla="*/ T60 w 2578"/>
                              <a:gd name="T62" fmla="+- 0 2878 2777"/>
                              <a:gd name="T63" fmla="*/ 2878 h 346"/>
                              <a:gd name="T64" fmla="+- 0 1443 816"/>
                              <a:gd name="T65" fmla="*/ T64 w 2578"/>
                              <a:gd name="T66" fmla="+- 0 2960 2777"/>
                              <a:gd name="T67" fmla="*/ 2960 h 346"/>
                              <a:gd name="T68" fmla="+- 0 1501 816"/>
                              <a:gd name="T69" fmla="*/ T68 w 2578"/>
                              <a:gd name="T70" fmla="+- 0 2927 2777"/>
                              <a:gd name="T71" fmla="*/ 2927 h 346"/>
                              <a:gd name="T72" fmla="+- 0 1513 816"/>
                              <a:gd name="T73" fmla="*/ T72 w 2578"/>
                              <a:gd name="T74" fmla="+- 0 2895 2777"/>
                              <a:gd name="T75" fmla="*/ 2895 h 346"/>
                              <a:gd name="T76" fmla="+- 0 1554 816"/>
                              <a:gd name="T77" fmla="*/ T76 w 2578"/>
                              <a:gd name="T78" fmla="+- 0 3076 2777"/>
                              <a:gd name="T79" fmla="*/ 3076 h 346"/>
                              <a:gd name="T80" fmla="+- 0 1510 816"/>
                              <a:gd name="T81" fmla="*/ T80 w 2578"/>
                              <a:gd name="T82" fmla="+- 0 3027 2777"/>
                              <a:gd name="T83" fmla="*/ 3027 h 346"/>
                              <a:gd name="T84" fmla="+- 0 1463 816"/>
                              <a:gd name="T85" fmla="*/ T84 w 2578"/>
                              <a:gd name="T86" fmla="+- 0 3014 2777"/>
                              <a:gd name="T87" fmla="*/ 3014 h 346"/>
                              <a:gd name="T88" fmla="+- 0 1467 816"/>
                              <a:gd name="T89" fmla="*/ T88 w 2578"/>
                              <a:gd name="T90" fmla="+- 0 3118 2777"/>
                              <a:gd name="T91" fmla="*/ 3118 h 346"/>
                              <a:gd name="T92" fmla="+- 0 1567 816"/>
                              <a:gd name="T93" fmla="*/ T92 w 2578"/>
                              <a:gd name="T94" fmla="+- 0 3096 2777"/>
                              <a:gd name="T95" fmla="*/ 3096 h 346"/>
                              <a:gd name="T96" fmla="+- 0 1662 816"/>
                              <a:gd name="T97" fmla="*/ T96 w 2578"/>
                              <a:gd name="T98" fmla="+- 0 3093 2777"/>
                              <a:gd name="T99" fmla="*/ 3093 h 346"/>
                              <a:gd name="T100" fmla="+- 0 1771 816"/>
                              <a:gd name="T101" fmla="*/ T100 w 2578"/>
                              <a:gd name="T102" fmla="+- 0 3064 2777"/>
                              <a:gd name="T103" fmla="*/ 3064 h 346"/>
                              <a:gd name="T104" fmla="+- 0 1717 816"/>
                              <a:gd name="T105" fmla="*/ T104 w 2578"/>
                              <a:gd name="T106" fmla="+- 0 2853 2777"/>
                              <a:gd name="T107" fmla="*/ 2853 h 346"/>
                              <a:gd name="T108" fmla="+- 0 1704 816"/>
                              <a:gd name="T109" fmla="*/ T108 w 2578"/>
                              <a:gd name="T110" fmla="+- 0 3084 2777"/>
                              <a:gd name="T111" fmla="*/ 3084 h 346"/>
                              <a:gd name="T112" fmla="+- 0 1811 816"/>
                              <a:gd name="T113" fmla="*/ T112 w 2578"/>
                              <a:gd name="T114" fmla="+- 0 3098 2777"/>
                              <a:gd name="T115" fmla="*/ 3098 h 346"/>
                              <a:gd name="T116" fmla="+- 0 2294 816"/>
                              <a:gd name="T117" fmla="*/ T116 w 2578"/>
                              <a:gd name="T118" fmla="+- 0 3093 2777"/>
                              <a:gd name="T119" fmla="*/ 3093 h 346"/>
                              <a:gd name="T120" fmla="+- 0 2270 816"/>
                              <a:gd name="T121" fmla="*/ T120 w 2578"/>
                              <a:gd name="T122" fmla="+- 0 2864 2777"/>
                              <a:gd name="T123" fmla="*/ 2864 h 346"/>
                              <a:gd name="T124" fmla="+- 0 2179 816"/>
                              <a:gd name="T125" fmla="*/ T124 w 2578"/>
                              <a:gd name="T126" fmla="+- 0 2907 2777"/>
                              <a:gd name="T127" fmla="*/ 2907 h 346"/>
                              <a:gd name="T128" fmla="+- 0 2112 816"/>
                              <a:gd name="T129" fmla="*/ T128 w 2578"/>
                              <a:gd name="T130" fmla="+- 0 2793 2777"/>
                              <a:gd name="T131" fmla="*/ 2793 h 346"/>
                              <a:gd name="T132" fmla="+- 0 2184 816"/>
                              <a:gd name="T133" fmla="*/ T132 w 2578"/>
                              <a:gd name="T134" fmla="+- 0 2781 2777"/>
                              <a:gd name="T135" fmla="*/ 2781 h 346"/>
                              <a:gd name="T136" fmla="+- 0 2012 816"/>
                              <a:gd name="T137" fmla="*/ T136 w 2578"/>
                              <a:gd name="T138" fmla="+- 0 3075 2777"/>
                              <a:gd name="T139" fmla="*/ 3075 h 346"/>
                              <a:gd name="T140" fmla="+- 0 2096 816"/>
                              <a:gd name="T141" fmla="*/ T140 w 2578"/>
                              <a:gd name="T142" fmla="+- 0 3086 2777"/>
                              <a:gd name="T143" fmla="*/ 3086 h 346"/>
                              <a:gd name="T144" fmla="+- 0 2549 816"/>
                              <a:gd name="T145" fmla="*/ T144 w 2578"/>
                              <a:gd name="T146" fmla="+- 0 2953 2777"/>
                              <a:gd name="T147" fmla="*/ 2953 h 346"/>
                              <a:gd name="T148" fmla="+- 0 2480 816"/>
                              <a:gd name="T149" fmla="*/ T148 w 2578"/>
                              <a:gd name="T150" fmla="+- 0 3067 2777"/>
                              <a:gd name="T151" fmla="*/ 3067 h 346"/>
                              <a:gd name="T152" fmla="+- 0 2408 816"/>
                              <a:gd name="T153" fmla="*/ T152 w 2578"/>
                              <a:gd name="T154" fmla="+- 0 3061 2777"/>
                              <a:gd name="T155" fmla="*/ 3061 h 346"/>
                              <a:gd name="T156" fmla="+- 0 2433 816"/>
                              <a:gd name="T157" fmla="*/ T156 w 2578"/>
                              <a:gd name="T158" fmla="+- 0 2896 2777"/>
                              <a:gd name="T159" fmla="*/ 2896 h 346"/>
                              <a:gd name="T160" fmla="+- 0 2468 816"/>
                              <a:gd name="T161" fmla="*/ T160 w 2578"/>
                              <a:gd name="T162" fmla="+- 0 2880 2777"/>
                              <a:gd name="T163" fmla="*/ 2880 h 346"/>
                              <a:gd name="T164" fmla="+- 0 2334 816"/>
                              <a:gd name="T165" fmla="*/ T164 w 2578"/>
                              <a:gd name="T166" fmla="+- 0 3025 2777"/>
                              <a:gd name="T167" fmla="*/ 3025 h 346"/>
                              <a:gd name="T168" fmla="+- 0 2502 816"/>
                              <a:gd name="T169" fmla="*/ T168 w 2578"/>
                              <a:gd name="T170" fmla="+- 0 3106 2777"/>
                              <a:gd name="T171" fmla="*/ 3106 h 346"/>
                              <a:gd name="T172" fmla="+- 0 2812 816"/>
                              <a:gd name="T173" fmla="*/ T172 w 2578"/>
                              <a:gd name="T174" fmla="+- 0 3082 2777"/>
                              <a:gd name="T175" fmla="*/ 3082 h 346"/>
                              <a:gd name="T176" fmla="+- 0 2742 816"/>
                              <a:gd name="T177" fmla="*/ T176 w 2578"/>
                              <a:gd name="T178" fmla="+- 0 3067 2777"/>
                              <a:gd name="T179" fmla="*/ 3067 h 346"/>
                              <a:gd name="T180" fmla="+- 0 2673 816"/>
                              <a:gd name="T181" fmla="*/ T180 w 2578"/>
                              <a:gd name="T182" fmla="+- 0 2884 2777"/>
                              <a:gd name="T183" fmla="*/ 2884 h 346"/>
                              <a:gd name="T184" fmla="+- 0 2615 816"/>
                              <a:gd name="T185" fmla="*/ T184 w 2578"/>
                              <a:gd name="T186" fmla="+- 0 3097 2777"/>
                              <a:gd name="T187" fmla="*/ 3097 h 346"/>
                              <a:gd name="T188" fmla="+- 0 2720 816"/>
                              <a:gd name="T189" fmla="*/ T188 w 2578"/>
                              <a:gd name="T190" fmla="+- 0 3106 2777"/>
                              <a:gd name="T191" fmla="*/ 3106 h 346"/>
                              <a:gd name="T192" fmla="+- 0 2839 816"/>
                              <a:gd name="T193" fmla="*/ T192 w 2578"/>
                              <a:gd name="T194" fmla="+- 0 3105 2777"/>
                              <a:gd name="T195" fmla="*/ 3105 h 346"/>
                              <a:gd name="T196" fmla="+- 0 3084 816"/>
                              <a:gd name="T197" fmla="*/ T196 w 2578"/>
                              <a:gd name="T198" fmla="+- 0 2912 2777"/>
                              <a:gd name="T199" fmla="*/ 2912 h 346"/>
                              <a:gd name="T200" fmla="+- 0 2982 816"/>
                              <a:gd name="T201" fmla="*/ T200 w 2578"/>
                              <a:gd name="T202" fmla="+- 0 2890 2777"/>
                              <a:gd name="T203" fmla="*/ 2890 h 346"/>
                              <a:gd name="T204" fmla="+- 0 2882 816"/>
                              <a:gd name="T205" fmla="*/ T204 w 2578"/>
                              <a:gd name="T206" fmla="+- 0 2908 2777"/>
                              <a:gd name="T207" fmla="*/ 2908 h 346"/>
                              <a:gd name="T208" fmla="+- 0 2968 816"/>
                              <a:gd name="T209" fmla="*/ T208 w 2578"/>
                              <a:gd name="T210" fmla="+- 0 3101 2777"/>
                              <a:gd name="T211" fmla="*/ 3101 h 346"/>
                              <a:gd name="T212" fmla="+- 0 3006 816"/>
                              <a:gd name="T213" fmla="*/ T212 w 2578"/>
                              <a:gd name="T214" fmla="+- 0 2912 2777"/>
                              <a:gd name="T215" fmla="*/ 2912 h 346"/>
                              <a:gd name="T216" fmla="+- 0 2998 816"/>
                              <a:gd name="T217" fmla="*/ T216 w 2578"/>
                              <a:gd name="T218" fmla="+- 0 3115 2777"/>
                              <a:gd name="T219" fmla="*/ 3115 h 346"/>
                              <a:gd name="T220" fmla="+- 0 3365 816"/>
                              <a:gd name="T221" fmla="*/ T220 w 2578"/>
                              <a:gd name="T222" fmla="+- 0 2777 2777"/>
                              <a:gd name="T223" fmla="*/ 2777 h 346"/>
                              <a:gd name="T224" fmla="+- 0 3290 816"/>
                              <a:gd name="T225" fmla="*/ T224 w 2578"/>
                              <a:gd name="T226" fmla="+- 0 3069 2777"/>
                              <a:gd name="T227" fmla="*/ 3069 h 346"/>
                              <a:gd name="T228" fmla="+- 0 3213 816"/>
                              <a:gd name="T229" fmla="*/ T228 w 2578"/>
                              <a:gd name="T230" fmla="+- 0 3018 2777"/>
                              <a:gd name="T231" fmla="*/ 3018 h 346"/>
                              <a:gd name="T232" fmla="+- 0 3266 816"/>
                              <a:gd name="T233" fmla="*/ T232 w 2578"/>
                              <a:gd name="T234" fmla="+- 0 2907 2777"/>
                              <a:gd name="T235" fmla="*/ 2907 h 346"/>
                              <a:gd name="T236" fmla="+- 0 3249 816"/>
                              <a:gd name="T237" fmla="*/ T236 w 2578"/>
                              <a:gd name="T238" fmla="+- 0 2878 2777"/>
                              <a:gd name="T239" fmla="*/ 2878 h 346"/>
                              <a:gd name="T240" fmla="+- 0 3141 816"/>
                              <a:gd name="T241" fmla="*/ T240 w 2578"/>
                              <a:gd name="T242" fmla="+- 0 3032 2777"/>
                              <a:gd name="T243" fmla="*/ 3032 h 346"/>
                              <a:gd name="T244" fmla="+- 0 3261 816"/>
                              <a:gd name="T245" fmla="*/ T244 w 2578"/>
                              <a:gd name="T246" fmla="+- 0 3115 2777"/>
                              <a:gd name="T247" fmla="*/ 3115 h 346"/>
                              <a:gd name="T248" fmla="+- 0 3339 816"/>
                              <a:gd name="T249" fmla="*/ T248 w 2578"/>
                              <a:gd name="T250" fmla="+- 0 3111 2777"/>
                              <a:gd name="T251" fmla="*/ 3111 h 346"/>
                            </a:gdLst>
                            <a:ahLst/>
                            <a:cxnLst>
                              <a:cxn ang="0">
                                <a:pos x="T1" y="T3"/>
                              </a:cxn>
                              <a:cxn ang="0">
                                <a:pos x="T5" y="T7"/>
                              </a:cxn>
                              <a:cxn ang="0">
                                <a:pos x="T9" y="T11"/>
                              </a:cxn>
                              <a:cxn ang="0">
                                <a:pos x="T13" y="T15"/>
                              </a:cxn>
                              <a:cxn ang="0">
                                <a:pos x="T17" y="T19"/>
                              </a:cxn>
                              <a:cxn ang="0">
                                <a:pos x="T21" y="T23"/>
                              </a:cxn>
                              <a:cxn ang="0">
                                <a:pos x="T25" y="T27"/>
                              </a:cxn>
                              <a:cxn ang="0">
                                <a:pos x="T29" y="T31"/>
                              </a:cxn>
                              <a:cxn ang="0">
                                <a:pos x="T33" y="T35"/>
                              </a:cxn>
                              <a:cxn ang="0">
                                <a:pos x="T37" y="T39"/>
                              </a:cxn>
                              <a:cxn ang="0">
                                <a:pos x="T41" y="T43"/>
                              </a:cxn>
                              <a:cxn ang="0">
                                <a:pos x="T45" y="T47"/>
                              </a:cxn>
                              <a:cxn ang="0">
                                <a:pos x="T49" y="T51"/>
                              </a:cxn>
                              <a:cxn ang="0">
                                <a:pos x="T53" y="T55"/>
                              </a:cxn>
                              <a:cxn ang="0">
                                <a:pos x="T57" y="T59"/>
                              </a:cxn>
                              <a:cxn ang="0">
                                <a:pos x="T61" y="T63"/>
                              </a:cxn>
                              <a:cxn ang="0">
                                <a:pos x="T65" y="T67"/>
                              </a:cxn>
                              <a:cxn ang="0">
                                <a:pos x="T69" y="T71"/>
                              </a:cxn>
                              <a:cxn ang="0">
                                <a:pos x="T73" y="T75"/>
                              </a:cxn>
                              <a:cxn ang="0">
                                <a:pos x="T77" y="T79"/>
                              </a:cxn>
                              <a:cxn ang="0">
                                <a:pos x="T81" y="T83"/>
                              </a:cxn>
                              <a:cxn ang="0">
                                <a:pos x="T85" y="T87"/>
                              </a:cxn>
                              <a:cxn ang="0">
                                <a:pos x="T89" y="T91"/>
                              </a:cxn>
                              <a:cxn ang="0">
                                <a:pos x="T93" y="T95"/>
                              </a:cxn>
                              <a:cxn ang="0">
                                <a:pos x="T97" y="T99"/>
                              </a:cxn>
                              <a:cxn ang="0">
                                <a:pos x="T101" y="T103"/>
                              </a:cxn>
                              <a:cxn ang="0">
                                <a:pos x="T105" y="T107"/>
                              </a:cxn>
                              <a:cxn ang="0">
                                <a:pos x="T109" y="T111"/>
                              </a:cxn>
                              <a:cxn ang="0">
                                <a:pos x="T113" y="T115"/>
                              </a:cxn>
                              <a:cxn ang="0">
                                <a:pos x="T117" y="T119"/>
                              </a:cxn>
                              <a:cxn ang="0">
                                <a:pos x="T121" y="T123"/>
                              </a:cxn>
                              <a:cxn ang="0">
                                <a:pos x="T125" y="T127"/>
                              </a:cxn>
                              <a:cxn ang="0">
                                <a:pos x="T129" y="T131"/>
                              </a:cxn>
                              <a:cxn ang="0">
                                <a:pos x="T133" y="T135"/>
                              </a:cxn>
                              <a:cxn ang="0">
                                <a:pos x="T137" y="T139"/>
                              </a:cxn>
                              <a:cxn ang="0">
                                <a:pos x="T141" y="T143"/>
                              </a:cxn>
                              <a:cxn ang="0">
                                <a:pos x="T145" y="T147"/>
                              </a:cxn>
                              <a:cxn ang="0">
                                <a:pos x="T149" y="T151"/>
                              </a:cxn>
                              <a:cxn ang="0">
                                <a:pos x="T153" y="T155"/>
                              </a:cxn>
                              <a:cxn ang="0">
                                <a:pos x="T157" y="T159"/>
                              </a:cxn>
                              <a:cxn ang="0">
                                <a:pos x="T161" y="T163"/>
                              </a:cxn>
                              <a:cxn ang="0">
                                <a:pos x="T165" y="T167"/>
                              </a:cxn>
                              <a:cxn ang="0">
                                <a:pos x="T169" y="T171"/>
                              </a:cxn>
                              <a:cxn ang="0">
                                <a:pos x="T173" y="T175"/>
                              </a:cxn>
                              <a:cxn ang="0">
                                <a:pos x="T177" y="T179"/>
                              </a:cxn>
                              <a:cxn ang="0">
                                <a:pos x="T181" y="T183"/>
                              </a:cxn>
                              <a:cxn ang="0">
                                <a:pos x="T185" y="T187"/>
                              </a:cxn>
                              <a:cxn ang="0">
                                <a:pos x="T189" y="T191"/>
                              </a:cxn>
                              <a:cxn ang="0">
                                <a:pos x="T193" y="T195"/>
                              </a:cxn>
                              <a:cxn ang="0">
                                <a:pos x="T197" y="T199"/>
                              </a:cxn>
                              <a:cxn ang="0">
                                <a:pos x="T201" y="T203"/>
                              </a:cxn>
                              <a:cxn ang="0">
                                <a:pos x="T205" y="T207"/>
                              </a:cxn>
                              <a:cxn ang="0">
                                <a:pos x="T209" y="T211"/>
                              </a:cxn>
                              <a:cxn ang="0">
                                <a:pos x="T213" y="T215"/>
                              </a:cxn>
                              <a:cxn ang="0">
                                <a:pos x="T217" y="T219"/>
                              </a:cxn>
                              <a:cxn ang="0">
                                <a:pos x="T221" y="T223"/>
                              </a:cxn>
                              <a:cxn ang="0">
                                <a:pos x="T225" y="T227"/>
                              </a:cxn>
                              <a:cxn ang="0">
                                <a:pos x="T229" y="T231"/>
                              </a:cxn>
                              <a:cxn ang="0">
                                <a:pos x="T233" y="T235"/>
                              </a:cxn>
                              <a:cxn ang="0">
                                <a:pos x="T237" y="T239"/>
                              </a:cxn>
                              <a:cxn ang="0">
                                <a:pos x="T241" y="T243"/>
                              </a:cxn>
                              <a:cxn ang="0">
                                <a:pos x="T245" y="T247"/>
                              </a:cxn>
                              <a:cxn ang="0">
                                <a:pos x="T249" y="T251"/>
                              </a:cxn>
                            </a:cxnLst>
                            <a:rect l="0" t="0" r="r" b="b"/>
                            <a:pathLst>
                              <a:path w="2578" h="346">
                                <a:moveTo>
                                  <a:pt x="370" y="0"/>
                                </a:moveTo>
                                <a:lnTo>
                                  <a:pt x="200" y="0"/>
                                </a:lnTo>
                                <a:lnTo>
                                  <a:pt x="200" y="12"/>
                                </a:lnTo>
                                <a:lnTo>
                                  <a:pt x="215" y="13"/>
                                </a:lnTo>
                                <a:lnTo>
                                  <a:pt x="225" y="15"/>
                                </a:lnTo>
                                <a:lnTo>
                                  <a:pt x="239" y="23"/>
                                </a:lnTo>
                                <a:lnTo>
                                  <a:pt x="244" y="33"/>
                                </a:lnTo>
                                <a:lnTo>
                                  <a:pt x="244" y="151"/>
                                </a:lnTo>
                                <a:lnTo>
                                  <a:pt x="125" y="151"/>
                                </a:lnTo>
                                <a:lnTo>
                                  <a:pt x="125" y="33"/>
                                </a:lnTo>
                                <a:lnTo>
                                  <a:pt x="130" y="23"/>
                                </a:lnTo>
                                <a:lnTo>
                                  <a:pt x="139" y="18"/>
                                </a:lnTo>
                                <a:lnTo>
                                  <a:pt x="145" y="15"/>
                                </a:lnTo>
                                <a:lnTo>
                                  <a:pt x="155" y="13"/>
                                </a:lnTo>
                                <a:lnTo>
                                  <a:pt x="169" y="12"/>
                                </a:lnTo>
                                <a:lnTo>
                                  <a:pt x="169" y="0"/>
                                </a:lnTo>
                                <a:lnTo>
                                  <a:pt x="0" y="0"/>
                                </a:lnTo>
                                <a:lnTo>
                                  <a:pt x="0" y="12"/>
                                </a:lnTo>
                                <a:lnTo>
                                  <a:pt x="15" y="14"/>
                                </a:lnTo>
                                <a:lnTo>
                                  <a:pt x="25" y="16"/>
                                </a:lnTo>
                                <a:lnTo>
                                  <a:pt x="30" y="19"/>
                                </a:lnTo>
                                <a:lnTo>
                                  <a:pt x="38" y="24"/>
                                </a:lnTo>
                                <a:lnTo>
                                  <a:pt x="42" y="33"/>
                                </a:lnTo>
                                <a:lnTo>
                                  <a:pt x="42" y="304"/>
                                </a:lnTo>
                                <a:lnTo>
                                  <a:pt x="38" y="314"/>
                                </a:lnTo>
                                <a:lnTo>
                                  <a:pt x="23" y="322"/>
                                </a:lnTo>
                                <a:lnTo>
                                  <a:pt x="14" y="324"/>
                                </a:lnTo>
                                <a:lnTo>
                                  <a:pt x="0" y="325"/>
                                </a:lnTo>
                                <a:lnTo>
                                  <a:pt x="0" y="338"/>
                                </a:lnTo>
                                <a:lnTo>
                                  <a:pt x="169" y="338"/>
                                </a:lnTo>
                                <a:lnTo>
                                  <a:pt x="169" y="325"/>
                                </a:lnTo>
                                <a:lnTo>
                                  <a:pt x="156" y="324"/>
                                </a:lnTo>
                                <a:lnTo>
                                  <a:pt x="146" y="323"/>
                                </a:lnTo>
                                <a:lnTo>
                                  <a:pt x="140" y="320"/>
                                </a:lnTo>
                                <a:lnTo>
                                  <a:pt x="130" y="314"/>
                                </a:lnTo>
                                <a:lnTo>
                                  <a:pt x="125" y="304"/>
                                </a:lnTo>
                                <a:lnTo>
                                  <a:pt x="125" y="174"/>
                                </a:lnTo>
                                <a:lnTo>
                                  <a:pt x="244" y="174"/>
                                </a:lnTo>
                                <a:lnTo>
                                  <a:pt x="244" y="304"/>
                                </a:lnTo>
                                <a:lnTo>
                                  <a:pt x="239" y="314"/>
                                </a:lnTo>
                                <a:lnTo>
                                  <a:pt x="224" y="322"/>
                                </a:lnTo>
                                <a:lnTo>
                                  <a:pt x="214" y="324"/>
                                </a:lnTo>
                                <a:lnTo>
                                  <a:pt x="200" y="325"/>
                                </a:lnTo>
                                <a:lnTo>
                                  <a:pt x="200" y="338"/>
                                </a:lnTo>
                                <a:lnTo>
                                  <a:pt x="370" y="338"/>
                                </a:lnTo>
                                <a:lnTo>
                                  <a:pt x="370" y="325"/>
                                </a:lnTo>
                                <a:lnTo>
                                  <a:pt x="356" y="324"/>
                                </a:lnTo>
                                <a:lnTo>
                                  <a:pt x="347" y="323"/>
                                </a:lnTo>
                                <a:lnTo>
                                  <a:pt x="341" y="319"/>
                                </a:lnTo>
                                <a:lnTo>
                                  <a:pt x="331" y="314"/>
                                </a:lnTo>
                                <a:lnTo>
                                  <a:pt x="326" y="304"/>
                                </a:lnTo>
                                <a:lnTo>
                                  <a:pt x="326" y="174"/>
                                </a:lnTo>
                                <a:lnTo>
                                  <a:pt x="326" y="151"/>
                                </a:lnTo>
                                <a:lnTo>
                                  <a:pt x="326" y="33"/>
                                </a:lnTo>
                                <a:lnTo>
                                  <a:pt x="331" y="24"/>
                                </a:lnTo>
                                <a:lnTo>
                                  <a:pt x="340" y="19"/>
                                </a:lnTo>
                                <a:lnTo>
                                  <a:pt x="345" y="16"/>
                                </a:lnTo>
                                <a:lnTo>
                                  <a:pt x="355" y="13"/>
                                </a:lnTo>
                                <a:lnTo>
                                  <a:pt x="370" y="12"/>
                                </a:lnTo>
                                <a:lnTo>
                                  <a:pt x="370" y="0"/>
                                </a:lnTo>
                                <a:moveTo>
                                  <a:pt x="592" y="282"/>
                                </a:moveTo>
                                <a:lnTo>
                                  <a:pt x="580" y="275"/>
                                </a:lnTo>
                                <a:lnTo>
                                  <a:pt x="571" y="285"/>
                                </a:lnTo>
                                <a:lnTo>
                                  <a:pt x="563" y="293"/>
                                </a:lnTo>
                                <a:lnTo>
                                  <a:pt x="546" y="305"/>
                                </a:lnTo>
                                <a:lnTo>
                                  <a:pt x="535" y="308"/>
                                </a:lnTo>
                                <a:lnTo>
                                  <a:pt x="523" y="308"/>
                                </a:lnTo>
                                <a:lnTo>
                                  <a:pt x="506" y="306"/>
                                </a:lnTo>
                                <a:lnTo>
                                  <a:pt x="492" y="298"/>
                                </a:lnTo>
                                <a:lnTo>
                                  <a:pt x="480" y="285"/>
                                </a:lnTo>
                                <a:lnTo>
                                  <a:pt x="472" y="267"/>
                                </a:lnTo>
                                <a:lnTo>
                                  <a:pt x="468" y="255"/>
                                </a:lnTo>
                                <a:lnTo>
                                  <a:pt x="465" y="243"/>
                                </a:lnTo>
                                <a:lnTo>
                                  <a:pt x="463" y="229"/>
                                </a:lnTo>
                                <a:lnTo>
                                  <a:pt x="462" y="215"/>
                                </a:lnTo>
                                <a:lnTo>
                                  <a:pt x="590" y="215"/>
                                </a:lnTo>
                                <a:lnTo>
                                  <a:pt x="590" y="210"/>
                                </a:lnTo>
                                <a:lnTo>
                                  <a:pt x="589" y="204"/>
                                </a:lnTo>
                                <a:lnTo>
                                  <a:pt x="588" y="196"/>
                                </a:lnTo>
                                <a:lnTo>
                                  <a:pt x="588" y="195"/>
                                </a:lnTo>
                                <a:lnTo>
                                  <a:pt x="586" y="182"/>
                                </a:lnTo>
                                <a:lnTo>
                                  <a:pt x="583" y="170"/>
                                </a:lnTo>
                                <a:lnTo>
                                  <a:pt x="580" y="160"/>
                                </a:lnTo>
                                <a:lnTo>
                                  <a:pt x="576" y="150"/>
                                </a:lnTo>
                                <a:lnTo>
                                  <a:pt x="569" y="139"/>
                                </a:lnTo>
                                <a:lnTo>
                                  <a:pt x="561" y="130"/>
                                </a:lnTo>
                                <a:lnTo>
                                  <a:pt x="552" y="121"/>
                                </a:lnTo>
                                <a:lnTo>
                                  <a:pt x="546" y="117"/>
                                </a:lnTo>
                                <a:lnTo>
                                  <a:pt x="542" y="114"/>
                                </a:lnTo>
                                <a:lnTo>
                                  <a:pt x="531" y="109"/>
                                </a:lnTo>
                                <a:lnTo>
                                  <a:pt x="528" y="108"/>
                                </a:lnTo>
                                <a:lnTo>
                                  <a:pt x="528" y="196"/>
                                </a:lnTo>
                                <a:lnTo>
                                  <a:pt x="461" y="196"/>
                                </a:lnTo>
                                <a:lnTo>
                                  <a:pt x="462" y="178"/>
                                </a:lnTo>
                                <a:lnTo>
                                  <a:pt x="463" y="162"/>
                                </a:lnTo>
                                <a:lnTo>
                                  <a:pt x="466" y="149"/>
                                </a:lnTo>
                                <a:lnTo>
                                  <a:pt x="469" y="137"/>
                                </a:lnTo>
                                <a:lnTo>
                                  <a:pt x="474" y="124"/>
                                </a:lnTo>
                                <a:lnTo>
                                  <a:pt x="483" y="117"/>
                                </a:lnTo>
                                <a:lnTo>
                                  <a:pt x="509" y="117"/>
                                </a:lnTo>
                                <a:lnTo>
                                  <a:pt x="517" y="123"/>
                                </a:lnTo>
                                <a:lnTo>
                                  <a:pt x="521" y="135"/>
                                </a:lnTo>
                                <a:lnTo>
                                  <a:pt x="524" y="145"/>
                                </a:lnTo>
                                <a:lnTo>
                                  <a:pt x="526" y="159"/>
                                </a:lnTo>
                                <a:lnTo>
                                  <a:pt x="527" y="176"/>
                                </a:lnTo>
                                <a:lnTo>
                                  <a:pt x="528" y="196"/>
                                </a:lnTo>
                                <a:lnTo>
                                  <a:pt x="528" y="108"/>
                                </a:lnTo>
                                <a:lnTo>
                                  <a:pt x="520" y="105"/>
                                </a:lnTo>
                                <a:lnTo>
                                  <a:pt x="508" y="102"/>
                                </a:lnTo>
                                <a:lnTo>
                                  <a:pt x="496" y="101"/>
                                </a:lnTo>
                                <a:lnTo>
                                  <a:pt x="475" y="103"/>
                                </a:lnTo>
                                <a:lnTo>
                                  <a:pt x="456" y="109"/>
                                </a:lnTo>
                                <a:lnTo>
                                  <a:pt x="438" y="119"/>
                                </a:lnTo>
                                <a:lnTo>
                                  <a:pt x="422" y="133"/>
                                </a:lnTo>
                                <a:lnTo>
                                  <a:pt x="408" y="151"/>
                                </a:lnTo>
                                <a:lnTo>
                                  <a:pt x="399" y="172"/>
                                </a:lnTo>
                                <a:lnTo>
                                  <a:pt x="393" y="195"/>
                                </a:lnTo>
                                <a:lnTo>
                                  <a:pt x="393" y="196"/>
                                </a:lnTo>
                                <a:lnTo>
                                  <a:pt x="391" y="223"/>
                                </a:lnTo>
                                <a:lnTo>
                                  <a:pt x="393" y="252"/>
                                </a:lnTo>
                                <a:lnTo>
                                  <a:pt x="399" y="278"/>
                                </a:lnTo>
                                <a:lnTo>
                                  <a:pt x="409" y="299"/>
                                </a:lnTo>
                                <a:lnTo>
                                  <a:pt x="423" y="316"/>
                                </a:lnTo>
                                <a:lnTo>
                                  <a:pt x="440" y="328"/>
                                </a:lnTo>
                                <a:lnTo>
                                  <a:pt x="457" y="337"/>
                                </a:lnTo>
                                <a:lnTo>
                                  <a:pt x="474" y="343"/>
                                </a:lnTo>
                                <a:lnTo>
                                  <a:pt x="493" y="345"/>
                                </a:lnTo>
                                <a:lnTo>
                                  <a:pt x="505" y="344"/>
                                </a:lnTo>
                                <a:lnTo>
                                  <a:pt x="517" y="342"/>
                                </a:lnTo>
                                <a:lnTo>
                                  <a:pt x="528" y="339"/>
                                </a:lnTo>
                                <a:lnTo>
                                  <a:pt x="538" y="335"/>
                                </a:lnTo>
                                <a:lnTo>
                                  <a:pt x="553" y="326"/>
                                </a:lnTo>
                                <a:lnTo>
                                  <a:pt x="567" y="314"/>
                                </a:lnTo>
                                <a:lnTo>
                                  <a:pt x="572" y="308"/>
                                </a:lnTo>
                                <a:lnTo>
                                  <a:pt x="580" y="300"/>
                                </a:lnTo>
                                <a:lnTo>
                                  <a:pt x="592" y="282"/>
                                </a:lnTo>
                                <a:moveTo>
                                  <a:pt x="846" y="316"/>
                                </a:moveTo>
                                <a:lnTo>
                                  <a:pt x="844" y="313"/>
                                </a:lnTo>
                                <a:lnTo>
                                  <a:pt x="839" y="306"/>
                                </a:lnTo>
                                <a:lnTo>
                                  <a:pt x="835" y="309"/>
                                </a:lnTo>
                                <a:lnTo>
                                  <a:pt x="833" y="311"/>
                                </a:lnTo>
                                <a:lnTo>
                                  <a:pt x="830" y="312"/>
                                </a:lnTo>
                                <a:lnTo>
                                  <a:pt x="828" y="313"/>
                                </a:lnTo>
                                <a:lnTo>
                                  <a:pt x="824" y="313"/>
                                </a:lnTo>
                                <a:lnTo>
                                  <a:pt x="822" y="312"/>
                                </a:lnTo>
                                <a:lnTo>
                                  <a:pt x="821" y="310"/>
                                </a:lnTo>
                                <a:lnTo>
                                  <a:pt x="820" y="309"/>
                                </a:lnTo>
                                <a:lnTo>
                                  <a:pt x="818" y="307"/>
                                </a:lnTo>
                                <a:lnTo>
                                  <a:pt x="817" y="304"/>
                                </a:lnTo>
                                <a:lnTo>
                                  <a:pt x="817" y="215"/>
                                </a:lnTo>
                                <a:lnTo>
                                  <a:pt x="817" y="177"/>
                                </a:lnTo>
                                <a:lnTo>
                                  <a:pt x="815" y="158"/>
                                </a:lnTo>
                                <a:lnTo>
                                  <a:pt x="810" y="141"/>
                                </a:lnTo>
                                <a:lnTo>
                                  <a:pt x="801" y="128"/>
                                </a:lnTo>
                                <a:lnTo>
                                  <a:pt x="789" y="118"/>
                                </a:lnTo>
                                <a:lnTo>
                                  <a:pt x="788" y="118"/>
                                </a:lnTo>
                                <a:lnTo>
                                  <a:pt x="774" y="111"/>
                                </a:lnTo>
                                <a:lnTo>
                                  <a:pt x="757" y="106"/>
                                </a:lnTo>
                                <a:lnTo>
                                  <a:pt x="738" y="102"/>
                                </a:lnTo>
                                <a:lnTo>
                                  <a:pt x="718" y="101"/>
                                </a:lnTo>
                                <a:lnTo>
                                  <a:pt x="699" y="102"/>
                                </a:lnTo>
                                <a:lnTo>
                                  <a:pt x="681" y="106"/>
                                </a:lnTo>
                                <a:lnTo>
                                  <a:pt x="665" y="111"/>
                                </a:lnTo>
                                <a:lnTo>
                                  <a:pt x="651" y="118"/>
                                </a:lnTo>
                                <a:lnTo>
                                  <a:pt x="639" y="127"/>
                                </a:lnTo>
                                <a:lnTo>
                                  <a:pt x="631" y="138"/>
                                </a:lnTo>
                                <a:lnTo>
                                  <a:pt x="626" y="150"/>
                                </a:lnTo>
                                <a:lnTo>
                                  <a:pt x="624" y="164"/>
                                </a:lnTo>
                                <a:lnTo>
                                  <a:pt x="624" y="174"/>
                                </a:lnTo>
                                <a:lnTo>
                                  <a:pt x="627" y="183"/>
                                </a:lnTo>
                                <a:lnTo>
                                  <a:pt x="641" y="194"/>
                                </a:lnTo>
                                <a:lnTo>
                                  <a:pt x="649" y="197"/>
                                </a:lnTo>
                                <a:lnTo>
                                  <a:pt x="667" y="197"/>
                                </a:lnTo>
                                <a:lnTo>
                                  <a:pt x="674" y="194"/>
                                </a:lnTo>
                                <a:lnTo>
                                  <a:pt x="687" y="184"/>
                                </a:lnTo>
                                <a:lnTo>
                                  <a:pt x="690" y="177"/>
                                </a:lnTo>
                                <a:lnTo>
                                  <a:pt x="690" y="164"/>
                                </a:lnTo>
                                <a:lnTo>
                                  <a:pt x="689" y="160"/>
                                </a:lnTo>
                                <a:lnTo>
                                  <a:pt x="687" y="153"/>
                                </a:lnTo>
                                <a:lnTo>
                                  <a:pt x="685" y="150"/>
                                </a:lnTo>
                                <a:lnTo>
                                  <a:pt x="682" y="148"/>
                                </a:lnTo>
                                <a:lnTo>
                                  <a:pt x="680" y="144"/>
                                </a:lnTo>
                                <a:lnTo>
                                  <a:pt x="678" y="143"/>
                                </a:lnTo>
                                <a:lnTo>
                                  <a:pt x="677" y="141"/>
                                </a:lnTo>
                                <a:lnTo>
                                  <a:pt x="676" y="139"/>
                                </a:lnTo>
                                <a:lnTo>
                                  <a:pt x="676" y="138"/>
                                </a:lnTo>
                                <a:lnTo>
                                  <a:pt x="676" y="130"/>
                                </a:lnTo>
                                <a:lnTo>
                                  <a:pt x="678" y="126"/>
                                </a:lnTo>
                                <a:lnTo>
                                  <a:pt x="690" y="119"/>
                                </a:lnTo>
                                <a:lnTo>
                                  <a:pt x="697" y="118"/>
                                </a:lnTo>
                                <a:lnTo>
                                  <a:pt x="722" y="118"/>
                                </a:lnTo>
                                <a:lnTo>
                                  <a:pt x="733" y="121"/>
                                </a:lnTo>
                                <a:lnTo>
                                  <a:pt x="746" y="135"/>
                                </a:lnTo>
                                <a:lnTo>
                                  <a:pt x="749" y="146"/>
                                </a:lnTo>
                                <a:lnTo>
                                  <a:pt x="749" y="197"/>
                                </a:lnTo>
                                <a:lnTo>
                                  <a:pt x="748" y="198"/>
                                </a:lnTo>
                                <a:lnTo>
                                  <a:pt x="748" y="215"/>
                                </a:lnTo>
                                <a:lnTo>
                                  <a:pt x="748" y="288"/>
                                </a:lnTo>
                                <a:lnTo>
                                  <a:pt x="743" y="294"/>
                                </a:lnTo>
                                <a:lnTo>
                                  <a:pt x="738" y="299"/>
                                </a:lnTo>
                                <a:lnTo>
                                  <a:pt x="734" y="302"/>
                                </a:lnTo>
                                <a:lnTo>
                                  <a:pt x="727" y="306"/>
                                </a:lnTo>
                                <a:lnTo>
                                  <a:pt x="720" y="309"/>
                                </a:lnTo>
                                <a:lnTo>
                                  <a:pt x="706" y="309"/>
                                </a:lnTo>
                                <a:lnTo>
                                  <a:pt x="700" y="306"/>
                                </a:lnTo>
                                <a:lnTo>
                                  <a:pt x="690" y="295"/>
                                </a:lnTo>
                                <a:lnTo>
                                  <a:pt x="688" y="287"/>
                                </a:lnTo>
                                <a:lnTo>
                                  <a:pt x="688" y="275"/>
                                </a:lnTo>
                                <a:lnTo>
                                  <a:pt x="689" y="262"/>
                                </a:lnTo>
                                <a:lnTo>
                                  <a:pt x="694" y="250"/>
                                </a:lnTo>
                                <a:lnTo>
                                  <a:pt x="702" y="240"/>
                                </a:lnTo>
                                <a:lnTo>
                                  <a:pt x="713" y="230"/>
                                </a:lnTo>
                                <a:lnTo>
                                  <a:pt x="723" y="223"/>
                                </a:lnTo>
                                <a:lnTo>
                                  <a:pt x="735" y="218"/>
                                </a:lnTo>
                                <a:lnTo>
                                  <a:pt x="748" y="215"/>
                                </a:lnTo>
                                <a:lnTo>
                                  <a:pt x="748" y="198"/>
                                </a:lnTo>
                                <a:lnTo>
                                  <a:pt x="717" y="207"/>
                                </a:lnTo>
                                <a:lnTo>
                                  <a:pt x="689" y="217"/>
                                </a:lnTo>
                                <a:lnTo>
                                  <a:pt x="666" y="227"/>
                                </a:lnTo>
                                <a:lnTo>
                                  <a:pt x="647" y="237"/>
                                </a:lnTo>
                                <a:lnTo>
                                  <a:pt x="633" y="248"/>
                                </a:lnTo>
                                <a:lnTo>
                                  <a:pt x="623" y="261"/>
                                </a:lnTo>
                                <a:lnTo>
                                  <a:pt x="617" y="275"/>
                                </a:lnTo>
                                <a:lnTo>
                                  <a:pt x="615" y="291"/>
                                </a:lnTo>
                                <a:lnTo>
                                  <a:pt x="616" y="304"/>
                                </a:lnTo>
                                <a:lnTo>
                                  <a:pt x="619" y="315"/>
                                </a:lnTo>
                                <a:lnTo>
                                  <a:pt x="625" y="324"/>
                                </a:lnTo>
                                <a:lnTo>
                                  <a:pt x="633" y="332"/>
                                </a:lnTo>
                                <a:lnTo>
                                  <a:pt x="642" y="337"/>
                                </a:lnTo>
                                <a:lnTo>
                                  <a:pt x="651" y="341"/>
                                </a:lnTo>
                                <a:lnTo>
                                  <a:pt x="661" y="344"/>
                                </a:lnTo>
                                <a:lnTo>
                                  <a:pt x="671" y="345"/>
                                </a:lnTo>
                                <a:lnTo>
                                  <a:pt x="681" y="345"/>
                                </a:lnTo>
                                <a:lnTo>
                                  <a:pt x="692" y="343"/>
                                </a:lnTo>
                                <a:lnTo>
                                  <a:pt x="702" y="339"/>
                                </a:lnTo>
                                <a:lnTo>
                                  <a:pt x="715" y="334"/>
                                </a:lnTo>
                                <a:lnTo>
                                  <a:pt x="727" y="328"/>
                                </a:lnTo>
                                <a:lnTo>
                                  <a:pt x="738" y="319"/>
                                </a:lnTo>
                                <a:lnTo>
                                  <a:pt x="749" y="310"/>
                                </a:lnTo>
                                <a:lnTo>
                                  <a:pt x="751" y="319"/>
                                </a:lnTo>
                                <a:lnTo>
                                  <a:pt x="754" y="327"/>
                                </a:lnTo>
                                <a:lnTo>
                                  <a:pt x="764" y="340"/>
                                </a:lnTo>
                                <a:lnTo>
                                  <a:pt x="775" y="345"/>
                                </a:lnTo>
                                <a:lnTo>
                                  <a:pt x="798" y="345"/>
                                </a:lnTo>
                                <a:lnTo>
                                  <a:pt x="806" y="343"/>
                                </a:lnTo>
                                <a:lnTo>
                                  <a:pt x="814" y="340"/>
                                </a:lnTo>
                                <a:lnTo>
                                  <a:pt x="822" y="336"/>
                                </a:lnTo>
                                <a:lnTo>
                                  <a:pt x="831" y="331"/>
                                </a:lnTo>
                                <a:lnTo>
                                  <a:pt x="839" y="324"/>
                                </a:lnTo>
                                <a:lnTo>
                                  <a:pt x="846" y="316"/>
                                </a:lnTo>
                                <a:moveTo>
                                  <a:pt x="1016" y="288"/>
                                </a:moveTo>
                                <a:lnTo>
                                  <a:pt x="1004" y="282"/>
                                </a:lnTo>
                                <a:lnTo>
                                  <a:pt x="999" y="290"/>
                                </a:lnTo>
                                <a:lnTo>
                                  <a:pt x="995" y="297"/>
                                </a:lnTo>
                                <a:lnTo>
                                  <a:pt x="986" y="306"/>
                                </a:lnTo>
                                <a:lnTo>
                                  <a:pt x="981" y="308"/>
                                </a:lnTo>
                                <a:lnTo>
                                  <a:pt x="967" y="308"/>
                                </a:lnTo>
                                <a:lnTo>
                                  <a:pt x="961" y="305"/>
                                </a:lnTo>
                                <a:lnTo>
                                  <a:pt x="956" y="293"/>
                                </a:lnTo>
                                <a:lnTo>
                                  <a:pt x="955" y="287"/>
                                </a:lnTo>
                                <a:lnTo>
                                  <a:pt x="955" y="129"/>
                                </a:lnTo>
                                <a:lnTo>
                                  <a:pt x="1002" y="129"/>
                                </a:lnTo>
                                <a:lnTo>
                                  <a:pt x="1002" y="107"/>
                                </a:lnTo>
                                <a:lnTo>
                                  <a:pt x="955" y="107"/>
                                </a:lnTo>
                                <a:lnTo>
                                  <a:pt x="955" y="23"/>
                                </a:lnTo>
                                <a:lnTo>
                                  <a:pt x="942" y="23"/>
                                </a:lnTo>
                                <a:lnTo>
                                  <a:pt x="933" y="37"/>
                                </a:lnTo>
                                <a:lnTo>
                                  <a:pt x="923" y="50"/>
                                </a:lnTo>
                                <a:lnTo>
                                  <a:pt x="912" y="64"/>
                                </a:lnTo>
                                <a:lnTo>
                                  <a:pt x="901" y="76"/>
                                </a:lnTo>
                                <a:lnTo>
                                  <a:pt x="893" y="85"/>
                                </a:lnTo>
                                <a:lnTo>
                                  <a:pt x="885" y="93"/>
                                </a:lnTo>
                                <a:lnTo>
                                  <a:pt x="877" y="101"/>
                                </a:lnTo>
                                <a:lnTo>
                                  <a:pt x="870" y="106"/>
                                </a:lnTo>
                                <a:lnTo>
                                  <a:pt x="865" y="111"/>
                                </a:lnTo>
                                <a:lnTo>
                                  <a:pt x="860" y="115"/>
                                </a:lnTo>
                                <a:lnTo>
                                  <a:pt x="860" y="129"/>
                                </a:lnTo>
                                <a:lnTo>
                                  <a:pt x="886" y="129"/>
                                </a:lnTo>
                                <a:lnTo>
                                  <a:pt x="886" y="293"/>
                                </a:lnTo>
                                <a:lnTo>
                                  <a:pt x="888" y="307"/>
                                </a:lnTo>
                                <a:lnTo>
                                  <a:pt x="892" y="320"/>
                                </a:lnTo>
                                <a:lnTo>
                                  <a:pt x="900" y="330"/>
                                </a:lnTo>
                                <a:lnTo>
                                  <a:pt x="912" y="338"/>
                                </a:lnTo>
                                <a:lnTo>
                                  <a:pt x="920" y="342"/>
                                </a:lnTo>
                                <a:lnTo>
                                  <a:pt x="931" y="344"/>
                                </a:lnTo>
                                <a:lnTo>
                                  <a:pt x="942" y="344"/>
                                </a:lnTo>
                                <a:lnTo>
                                  <a:pt x="957" y="343"/>
                                </a:lnTo>
                                <a:lnTo>
                                  <a:pt x="971" y="338"/>
                                </a:lnTo>
                                <a:lnTo>
                                  <a:pt x="983" y="331"/>
                                </a:lnTo>
                                <a:lnTo>
                                  <a:pt x="995" y="321"/>
                                </a:lnTo>
                                <a:lnTo>
                                  <a:pt x="1003" y="313"/>
                                </a:lnTo>
                                <a:lnTo>
                                  <a:pt x="1006" y="308"/>
                                </a:lnTo>
                                <a:lnTo>
                                  <a:pt x="1010" y="302"/>
                                </a:lnTo>
                                <a:lnTo>
                                  <a:pt x="1016" y="288"/>
                                </a:lnTo>
                                <a:moveTo>
                                  <a:pt x="1498" y="326"/>
                                </a:moveTo>
                                <a:lnTo>
                                  <a:pt x="1493" y="325"/>
                                </a:lnTo>
                                <a:lnTo>
                                  <a:pt x="1489" y="324"/>
                                </a:lnTo>
                                <a:lnTo>
                                  <a:pt x="1483" y="322"/>
                                </a:lnTo>
                                <a:lnTo>
                                  <a:pt x="1480" y="319"/>
                                </a:lnTo>
                                <a:lnTo>
                                  <a:pt x="1478" y="316"/>
                                </a:lnTo>
                                <a:lnTo>
                                  <a:pt x="1377" y="181"/>
                                </a:lnTo>
                                <a:lnTo>
                                  <a:pt x="1371" y="173"/>
                                </a:lnTo>
                                <a:lnTo>
                                  <a:pt x="1385" y="170"/>
                                </a:lnTo>
                                <a:lnTo>
                                  <a:pt x="1398" y="165"/>
                                </a:lnTo>
                                <a:lnTo>
                                  <a:pt x="1410" y="159"/>
                                </a:lnTo>
                                <a:lnTo>
                                  <a:pt x="1422" y="151"/>
                                </a:lnTo>
                                <a:lnTo>
                                  <a:pt x="1436" y="138"/>
                                </a:lnTo>
                                <a:lnTo>
                                  <a:pt x="1446" y="123"/>
                                </a:lnTo>
                                <a:lnTo>
                                  <a:pt x="1452" y="106"/>
                                </a:lnTo>
                                <a:lnTo>
                                  <a:pt x="1454" y="87"/>
                                </a:lnTo>
                                <a:lnTo>
                                  <a:pt x="1450" y="61"/>
                                </a:lnTo>
                                <a:lnTo>
                                  <a:pt x="1439" y="40"/>
                                </a:lnTo>
                                <a:lnTo>
                                  <a:pt x="1420" y="23"/>
                                </a:lnTo>
                                <a:lnTo>
                                  <a:pt x="1407" y="16"/>
                                </a:lnTo>
                                <a:lnTo>
                                  <a:pt x="1394" y="10"/>
                                </a:lnTo>
                                <a:lnTo>
                                  <a:pt x="1377" y="6"/>
                                </a:lnTo>
                                <a:lnTo>
                                  <a:pt x="1368" y="4"/>
                                </a:lnTo>
                                <a:lnTo>
                                  <a:pt x="1368" y="91"/>
                                </a:lnTo>
                                <a:lnTo>
                                  <a:pt x="1367" y="112"/>
                                </a:lnTo>
                                <a:lnTo>
                                  <a:pt x="1363" y="130"/>
                                </a:lnTo>
                                <a:lnTo>
                                  <a:pt x="1356" y="143"/>
                                </a:lnTo>
                                <a:lnTo>
                                  <a:pt x="1347" y="151"/>
                                </a:lnTo>
                                <a:lnTo>
                                  <a:pt x="1335" y="157"/>
                                </a:lnTo>
                                <a:lnTo>
                                  <a:pt x="1319" y="161"/>
                                </a:lnTo>
                                <a:lnTo>
                                  <a:pt x="1299" y="164"/>
                                </a:lnTo>
                                <a:lnTo>
                                  <a:pt x="1277" y="165"/>
                                </a:lnTo>
                                <a:lnTo>
                                  <a:pt x="1277" y="30"/>
                                </a:lnTo>
                                <a:lnTo>
                                  <a:pt x="1279" y="25"/>
                                </a:lnTo>
                                <a:lnTo>
                                  <a:pt x="1287" y="18"/>
                                </a:lnTo>
                                <a:lnTo>
                                  <a:pt x="1296" y="16"/>
                                </a:lnTo>
                                <a:lnTo>
                                  <a:pt x="1309" y="16"/>
                                </a:lnTo>
                                <a:lnTo>
                                  <a:pt x="1326" y="18"/>
                                </a:lnTo>
                                <a:lnTo>
                                  <a:pt x="1340" y="24"/>
                                </a:lnTo>
                                <a:lnTo>
                                  <a:pt x="1352" y="33"/>
                                </a:lnTo>
                                <a:lnTo>
                                  <a:pt x="1360" y="45"/>
                                </a:lnTo>
                                <a:lnTo>
                                  <a:pt x="1363" y="54"/>
                                </a:lnTo>
                                <a:lnTo>
                                  <a:pt x="1366" y="65"/>
                                </a:lnTo>
                                <a:lnTo>
                                  <a:pt x="1367" y="77"/>
                                </a:lnTo>
                                <a:lnTo>
                                  <a:pt x="1368" y="91"/>
                                </a:lnTo>
                                <a:lnTo>
                                  <a:pt x="1368" y="4"/>
                                </a:lnTo>
                                <a:lnTo>
                                  <a:pt x="1358" y="2"/>
                                </a:lnTo>
                                <a:lnTo>
                                  <a:pt x="1336" y="0"/>
                                </a:lnTo>
                                <a:lnTo>
                                  <a:pt x="1313" y="0"/>
                                </a:lnTo>
                                <a:lnTo>
                                  <a:pt x="1152" y="0"/>
                                </a:lnTo>
                                <a:lnTo>
                                  <a:pt x="1152" y="12"/>
                                </a:lnTo>
                                <a:lnTo>
                                  <a:pt x="1169" y="14"/>
                                </a:lnTo>
                                <a:lnTo>
                                  <a:pt x="1180" y="16"/>
                                </a:lnTo>
                                <a:lnTo>
                                  <a:pt x="1192" y="26"/>
                                </a:lnTo>
                                <a:lnTo>
                                  <a:pt x="1196" y="39"/>
                                </a:lnTo>
                                <a:lnTo>
                                  <a:pt x="1196" y="298"/>
                                </a:lnTo>
                                <a:lnTo>
                                  <a:pt x="1193" y="310"/>
                                </a:lnTo>
                                <a:lnTo>
                                  <a:pt x="1180" y="321"/>
                                </a:lnTo>
                                <a:lnTo>
                                  <a:pt x="1169" y="324"/>
                                </a:lnTo>
                                <a:lnTo>
                                  <a:pt x="1152" y="325"/>
                                </a:lnTo>
                                <a:lnTo>
                                  <a:pt x="1152" y="338"/>
                                </a:lnTo>
                                <a:lnTo>
                                  <a:pt x="1321" y="338"/>
                                </a:lnTo>
                                <a:lnTo>
                                  <a:pt x="1321" y="325"/>
                                </a:lnTo>
                                <a:lnTo>
                                  <a:pt x="1303" y="324"/>
                                </a:lnTo>
                                <a:lnTo>
                                  <a:pt x="1291" y="321"/>
                                </a:lnTo>
                                <a:lnTo>
                                  <a:pt x="1280" y="309"/>
                                </a:lnTo>
                                <a:lnTo>
                                  <a:pt x="1277" y="297"/>
                                </a:lnTo>
                                <a:lnTo>
                                  <a:pt x="1277" y="181"/>
                                </a:lnTo>
                                <a:lnTo>
                                  <a:pt x="1394" y="338"/>
                                </a:lnTo>
                                <a:lnTo>
                                  <a:pt x="1498" y="338"/>
                                </a:lnTo>
                                <a:lnTo>
                                  <a:pt x="1498" y="326"/>
                                </a:lnTo>
                                <a:moveTo>
                                  <a:pt x="1741" y="223"/>
                                </a:moveTo>
                                <a:lnTo>
                                  <a:pt x="1739" y="199"/>
                                </a:lnTo>
                                <a:lnTo>
                                  <a:pt x="1739" y="198"/>
                                </a:lnTo>
                                <a:lnTo>
                                  <a:pt x="1733" y="176"/>
                                </a:lnTo>
                                <a:lnTo>
                                  <a:pt x="1723" y="155"/>
                                </a:lnTo>
                                <a:lnTo>
                                  <a:pt x="1710" y="137"/>
                                </a:lnTo>
                                <a:lnTo>
                                  <a:pt x="1693" y="121"/>
                                </a:lnTo>
                                <a:lnTo>
                                  <a:pt x="1686" y="117"/>
                                </a:lnTo>
                                <a:lnTo>
                                  <a:pt x="1674" y="110"/>
                                </a:lnTo>
                                <a:lnTo>
                                  <a:pt x="1668" y="108"/>
                                </a:lnTo>
                                <a:lnTo>
                                  <a:pt x="1668" y="223"/>
                                </a:lnTo>
                                <a:lnTo>
                                  <a:pt x="1667" y="249"/>
                                </a:lnTo>
                                <a:lnTo>
                                  <a:pt x="1666" y="271"/>
                                </a:lnTo>
                                <a:lnTo>
                                  <a:pt x="1664" y="290"/>
                                </a:lnTo>
                                <a:lnTo>
                                  <a:pt x="1660" y="304"/>
                                </a:lnTo>
                                <a:lnTo>
                                  <a:pt x="1655" y="315"/>
                                </a:lnTo>
                                <a:lnTo>
                                  <a:pt x="1648" y="323"/>
                                </a:lnTo>
                                <a:lnTo>
                                  <a:pt x="1640" y="327"/>
                                </a:lnTo>
                                <a:lnTo>
                                  <a:pt x="1628" y="329"/>
                                </a:lnTo>
                                <a:lnTo>
                                  <a:pt x="1617" y="327"/>
                                </a:lnTo>
                                <a:lnTo>
                                  <a:pt x="1607" y="321"/>
                                </a:lnTo>
                                <a:lnTo>
                                  <a:pt x="1600" y="311"/>
                                </a:lnTo>
                                <a:lnTo>
                                  <a:pt x="1595" y="296"/>
                                </a:lnTo>
                                <a:lnTo>
                                  <a:pt x="1592" y="284"/>
                                </a:lnTo>
                                <a:lnTo>
                                  <a:pt x="1590" y="268"/>
                                </a:lnTo>
                                <a:lnTo>
                                  <a:pt x="1589" y="247"/>
                                </a:lnTo>
                                <a:lnTo>
                                  <a:pt x="1589" y="223"/>
                                </a:lnTo>
                                <a:lnTo>
                                  <a:pt x="1589" y="199"/>
                                </a:lnTo>
                                <a:lnTo>
                                  <a:pt x="1591" y="179"/>
                                </a:lnTo>
                                <a:lnTo>
                                  <a:pt x="1592" y="162"/>
                                </a:lnTo>
                                <a:lnTo>
                                  <a:pt x="1595" y="150"/>
                                </a:lnTo>
                                <a:lnTo>
                                  <a:pt x="1600" y="135"/>
                                </a:lnTo>
                                <a:lnTo>
                                  <a:pt x="1608" y="125"/>
                                </a:lnTo>
                                <a:lnTo>
                                  <a:pt x="1617" y="119"/>
                                </a:lnTo>
                                <a:lnTo>
                                  <a:pt x="1629" y="117"/>
                                </a:lnTo>
                                <a:lnTo>
                                  <a:pt x="1644" y="117"/>
                                </a:lnTo>
                                <a:lnTo>
                                  <a:pt x="1655" y="125"/>
                                </a:lnTo>
                                <a:lnTo>
                                  <a:pt x="1660" y="142"/>
                                </a:lnTo>
                                <a:lnTo>
                                  <a:pt x="1663" y="157"/>
                                </a:lnTo>
                                <a:lnTo>
                                  <a:pt x="1666" y="175"/>
                                </a:lnTo>
                                <a:lnTo>
                                  <a:pt x="1667" y="197"/>
                                </a:lnTo>
                                <a:lnTo>
                                  <a:pt x="1668" y="223"/>
                                </a:lnTo>
                                <a:lnTo>
                                  <a:pt x="1668" y="108"/>
                                </a:lnTo>
                                <a:lnTo>
                                  <a:pt x="1652" y="103"/>
                                </a:lnTo>
                                <a:lnTo>
                                  <a:pt x="1628" y="101"/>
                                </a:lnTo>
                                <a:lnTo>
                                  <a:pt x="1605" y="103"/>
                                </a:lnTo>
                                <a:lnTo>
                                  <a:pt x="1584" y="110"/>
                                </a:lnTo>
                                <a:lnTo>
                                  <a:pt x="1565" y="121"/>
                                </a:lnTo>
                                <a:lnTo>
                                  <a:pt x="1548" y="136"/>
                                </a:lnTo>
                                <a:lnTo>
                                  <a:pt x="1534" y="154"/>
                                </a:lnTo>
                                <a:lnTo>
                                  <a:pt x="1524" y="175"/>
                                </a:lnTo>
                                <a:lnTo>
                                  <a:pt x="1518" y="198"/>
                                </a:lnTo>
                                <a:lnTo>
                                  <a:pt x="1516" y="223"/>
                                </a:lnTo>
                                <a:lnTo>
                                  <a:pt x="1518" y="248"/>
                                </a:lnTo>
                                <a:lnTo>
                                  <a:pt x="1524" y="271"/>
                                </a:lnTo>
                                <a:lnTo>
                                  <a:pt x="1534" y="291"/>
                                </a:lnTo>
                                <a:lnTo>
                                  <a:pt x="1548" y="310"/>
                                </a:lnTo>
                                <a:lnTo>
                                  <a:pt x="1565" y="325"/>
                                </a:lnTo>
                                <a:lnTo>
                                  <a:pt x="1584" y="336"/>
                                </a:lnTo>
                                <a:lnTo>
                                  <a:pt x="1605" y="343"/>
                                </a:lnTo>
                                <a:lnTo>
                                  <a:pt x="1628" y="345"/>
                                </a:lnTo>
                                <a:lnTo>
                                  <a:pt x="1652" y="343"/>
                                </a:lnTo>
                                <a:lnTo>
                                  <a:pt x="1674" y="336"/>
                                </a:lnTo>
                                <a:lnTo>
                                  <a:pt x="1686" y="329"/>
                                </a:lnTo>
                                <a:lnTo>
                                  <a:pt x="1693" y="325"/>
                                </a:lnTo>
                                <a:lnTo>
                                  <a:pt x="1710" y="309"/>
                                </a:lnTo>
                                <a:lnTo>
                                  <a:pt x="1724" y="290"/>
                                </a:lnTo>
                                <a:lnTo>
                                  <a:pt x="1733" y="270"/>
                                </a:lnTo>
                                <a:lnTo>
                                  <a:pt x="1739" y="247"/>
                                </a:lnTo>
                                <a:lnTo>
                                  <a:pt x="1741" y="223"/>
                                </a:lnTo>
                                <a:moveTo>
                                  <a:pt x="2023" y="316"/>
                                </a:moveTo>
                                <a:lnTo>
                                  <a:pt x="2012" y="315"/>
                                </a:lnTo>
                                <a:lnTo>
                                  <a:pt x="2004" y="313"/>
                                </a:lnTo>
                                <a:lnTo>
                                  <a:pt x="1996" y="305"/>
                                </a:lnTo>
                                <a:lnTo>
                                  <a:pt x="1994" y="298"/>
                                </a:lnTo>
                                <a:lnTo>
                                  <a:pt x="1994" y="107"/>
                                </a:lnTo>
                                <a:lnTo>
                                  <a:pt x="1895" y="107"/>
                                </a:lnTo>
                                <a:lnTo>
                                  <a:pt x="1895" y="119"/>
                                </a:lnTo>
                                <a:lnTo>
                                  <a:pt x="1907" y="120"/>
                                </a:lnTo>
                                <a:lnTo>
                                  <a:pt x="1915" y="122"/>
                                </a:lnTo>
                                <a:lnTo>
                                  <a:pt x="1920" y="126"/>
                                </a:lnTo>
                                <a:lnTo>
                                  <a:pt x="1924" y="130"/>
                                </a:lnTo>
                                <a:lnTo>
                                  <a:pt x="1926" y="138"/>
                                </a:lnTo>
                                <a:lnTo>
                                  <a:pt x="1926" y="290"/>
                                </a:lnTo>
                                <a:lnTo>
                                  <a:pt x="1919" y="297"/>
                                </a:lnTo>
                                <a:lnTo>
                                  <a:pt x="1914" y="301"/>
                                </a:lnTo>
                                <a:lnTo>
                                  <a:pt x="1909" y="304"/>
                                </a:lnTo>
                                <a:lnTo>
                                  <a:pt x="1902" y="309"/>
                                </a:lnTo>
                                <a:lnTo>
                                  <a:pt x="1894" y="312"/>
                                </a:lnTo>
                                <a:lnTo>
                                  <a:pt x="1873" y="312"/>
                                </a:lnTo>
                                <a:lnTo>
                                  <a:pt x="1865" y="307"/>
                                </a:lnTo>
                                <a:lnTo>
                                  <a:pt x="1858" y="294"/>
                                </a:lnTo>
                                <a:lnTo>
                                  <a:pt x="1857" y="287"/>
                                </a:lnTo>
                                <a:lnTo>
                                  <a:pt x="1857" y="107"/>
                                </a:lnTo>
                                <a:lnTo>
                                  <a:pt x="1763" y="107"/>
                                </a:lnTo>
                                <a:lnTo>
                                  <a:pt x="1763" y="119"/>
                                </a:lnTo>
                                <a:lnTo>
                                  <a:pt x="1773" y="121"/>
                                </a:lnTo>
                                <a:lnTo>
                                  <a:pt x="1779" y="124"/>
                                </a:lnTo>
                                <a:lnTo>
                                  <a:pt x="1786" y="131"/>
                                </a:lnTo>
                                <a:lnTo>
                                  <a:pt x="1788" y="138"/>
                                </a:lnTo>
                                <a:lnTo>
                                  <a:pt x="1788" y="275"/>
                                </a:lnTo>
                                <a:lnTo>
                                  <a:pt x="1789" y="293"/>
                                </a:lnTo>
                                <a:lnTo>
                                  <a:pt x="1793" y="308"/>
                                </a:lnTo>
                                <a:lnTo>
                                  <a:pt x="1799" y="320"/>
                                </a:lnTo>
                                <a:lnTo>
                                  <a:pt x="1809" y="329"/>
                                </a:lnTo>
                                <a:lnTo>
                                  <a:pt x="1819" y="336"/>
                                </a:lnTo>
                                <a:lnTo>
                                  <a:pt x="1830" y="341"/>
                                </a:lnTo>
                                <a:lnTo>
                                  <a:pt x="1842" y="344"/>
                                </a:lnTo>
                                <a:lnTo>
                                  <a:pt x="1854" y="345"/>
                                </a:lnTo>
                                <a:lnTo>
                                  <a:pt x="1865" y="344"/>
                                </a:lnTo>
                                <a:lnTo>
                                  <a:pt x="1875" y="342"/>
                                </a:lnTo>
                                <a:lnTo>
                                  <a:pt x="1886" y="338"/>
                                </a:lnTo>
                                <a:lnTo>
                                  <a:pt x="1896" y="333"/>
                                </a:lnTo>
                                <a:lnTo>
                                  <a:pt x="1904" y="329"/>
                                </a:lnTo>
                                <a:lnTo>
                                  <a:pt x="1914" y="322"/>
                                </a:lnTo>
                                <a:lnTo>
                                  <a:pt x="1926" y="312"/>
                                </a:lnTo>
                                <a:lnTo>
                                  <a:pt x="1926" y="345"/>
                                </a:lnTo>
                                <a:lnTo>
                                  <a:pt x="1938" y="341"/>
                                </a:lnTo>
                                <a:lnTo>
                                  <a:pt x="1949" y="338"/>
                                </a:lnTo>
                                <a:lnTo>
                                  <a:pt x="1958" y="336"/>
                                </a:lnTo>
                                <a:lnTo>
                                  <a:pt x="1965" y="334"/>
                                </a:lnTo>
                                <a:lnTo>
                                  <a:pt x="1973" y="333"/>
                                </a:lnTo>
                                <a:lnTo>
                                  <a:pt x="1985" y="332"/>
                                </a:lnTo>
                                <a:lnTo>
                                  <a:pt x="2023" y="328"/>
                                </a:lnTo>
                                <a:lnTo>
                                  <a:pt x="2023" y="316"/>
                                </a:lnTo>
                                <a:moveTo>
                                  <a:pt x="2299" y="326"/>
                                </a:moveTo>
                                <a:lnTo>
                                  <a:pt x="2290" y="324"/>
                                </a:lnTo>
                                <a:lnTo>
                                  <a:pt x="2284" y="322"/>
                                </a:lnTo>
                                <a:lnTo>
                                  <a:pt x="2276" y="316"/>
                                </a:lnTo>
                                <a:lnTo>
                                  <a:pt x="2274" y="308"/>
                                </a:lnTo>
                                <a:lnTo>
                                  <a:pt x="2274" y="176"/>
                                </a:lnTo>
                                <a:lnTo>
                                  <a:pt x="2273" y="157"/>
                                </a:lnTo>
                                <a:lnTo>
                                  <a:pt x="2270" y="141"/>
                                </a:lnTo>
                                <a:lnTo>
                                  <a:pt x="2268" y="135"/>
                                </a:lnTo>
                                <a:lnTo>
                                  <a:pt x="2265" y="128"/>
                                </a:lnTo>
                                <a:lnTo>
                                  <a:pt x="2257" y="118"/>
                                </a:lnTo>
                                <a:lnTo>
                                  <a:pt x="2247" y="111"/>
                                </a:lnTo>
                                <a:lnTo>
                                  <a:pt x="2235" y="106"/>
                                </a:lnTo>
                                <a:lnTo>
                                  <a:pt x="2222" y="102"/>
                                </a:lnTo>
                                <a:lnTo>
                                  <a:pt x="2207" y="101"/>
                                </a:lnTo>
                                <a:lnTo>
                                  <a:pt x="2196" y="102"/>
                                </a:lnTo>
                                <a:lnTo>
                                  <a:pt x="2185" y="104"/>
                                </a:lnTo>
                                <a:lnTo>
                                  <a:pt x="2175" y="108"/>
                                </a:lnTo>
                                <a:lnTo>
                                  <a:pt x="2166" y="113"/>
                                </a:lnTo>
                                <a:lnTo>
                                  <a:pt x="2157" y="120"/>
                                </a:lnTo>
                                <a:lnTo>
                                  <a:pt x="2149" y="127"/>
                                </a:lnTo>
                                <a:lnTo>
                                  <a:pt x="2142" y="135"/>
                                </a:lnTo>
                                <a:lnTo>
                                  <a:pt x="2136" y="143"/>
                                </a:lnTo>
                                <a:lnTo>
                                  <a:pt x="2136" y="107"/>
                                </a:lnTo>
                                <a:lnTo>
                                  <a:pt x="2041" y="107"/>
                                </a:lnTo>
                                <a:lnTo>
                                  <a:pt x="2041" y="119"/>
                                </a:lnTo>
                                <a:lnTo>
                                  <a:pt x="2052" y="121"/>
                                </a:lnTo>
                                <a:lnTo>
                                  <a:pt x="2059" y="123"/>
                                </a:lnTo>
                                <a:lnTo>
                                  <a:pt x="2066" y="131"/>
                                </a:lnTo>
                                <a:lnTo>
                                  <a:pt x="2067" y="138"/>
                                </a:lnTo>
                                <a:lnTo>
                                  <a:pt x="2067" y="307"/>
                                </a:lnTo>
                                <a:lnTo>
                                  <a:pt x="2065" y="314"/>
                                </a:lnTo>
                                <a:lnTo>
                                  <a:pt x="2057" y="322"/>
                                </a:lnTo>
                                <a:lnTo>
                                  <a:pt x="2050" y="324"/>
                                </a:lnTo>
                                <a:lnTo>
                                  <a:pt x="2041" y="326"/>
                                </a:lnTo>
                                <a:lnTo>
                                  <a:pt x="2041" y="338"/>
                                </a:lnTo>
                                <a:lnTo>
                                  <a:pt x="2161" y="338"/>
                                </a:lnTo>
                                <a:lnTo>
                                  <a:pt x="2161" y="326"/>
                                </a:lnTo>
                                <a:lnTo>
                                  <a:pt x="2152" y="324"/>
                                </a:lnTo>
                                <a:lnTo>
                                  <a:pt x="2146" y="321"/>
                                </a:lnTo>
                                <a:lnTo>
                                  <a:pt x="2140" y="315"/>
                                </a:lnTo>
                                <a:lnTo>
                                  <a:pt x="2138" y="308"/>
                                </a:lnTo>
                                <a:lnTo>
                                  <a:pt x="2138" y="163"/>
                                </a:lnTo>
                                <a:lnTo>
                                  <a:pt x="2142" y="157"/>
                                </a:lnTo>
                                <a:lnTo>
                                  <a:pt x="2147" y="151"/>
                                </a:lnTo>
                                <a:lnTo>
                                  <a:pt x="2156" y="143"/>
                                </a:lnTo>
                                <a:lnTo>
                                  <a:pt x="2162" y="138"/>
                                </a:lnTo>
                                <a:lnTo>
                                  <a:pt x="2170" y="135"/>
                                </a:lnTo>
                                <a:lnTo>
                                  <a:pt x="2190" y="135"/>
                                </a:lnTo>
                                <a:lnTo>
                                  <a:pt x="2198" y="140"/>
                                </a:lnTo>
                                <a:lnTo>
                                  <a:pt x="2202" y="151"/>
                                </a:lnTo>
                                <a:lnTo>
                                  <a:pt x="2204" y="156"/>
                                </a:lnTo>
                                <a:lnTo>
                                  <a:pt x="2205" y="163"/>
                                </a:lnTo>
                                <a:lnTo>
                                  <a:pt x="2205" y="308"/>
                                </a:lnTo>
                                <a:lnTo>
                                  <a:pt x="2203" y="315"/>
                                </a:lnTo>
                                <a:lnTo>
                                  <a:pt x="2197" y="321"/>
                                </a:lnTo>
                                <a:lnTo>
                                  <a:pt x="2191" y="324"/>
                                </a:lnTo>
                                <a:lnTo>
                                  <a:pt x="2182" y="326"/>
                                </a:lnTo>
                                <a:lnTo>
                                  <a:pt x="2182" y="338"/>
                                </a:lnTo>
                                <a:lnTo>
                                  <a:pt x="2299" y="338"/>
                                </a:lnTo>
                                <a:lnTo>
                                  <a:pt x="2299" y="326"/>
                                </a:lnTo>
                                <a:moveTo>
                                  <a:pt x="2577" y="316"/>
                                </a:moveTo>
                                <a:lnTo>
                                  <a:pt x="2566" y="315"/>
                                </a:lnTo>
                                <a:lnTo>
                                  <a:pt x="2558" y="313"/>
                                </a:lnTo>
                                <a:lnTo>
                                  <a:pt x="2557" y="312"/>
                                </a:lnTo>
                                <a:lnTo>
                                  <a:pt x="2551" y="305"/>
                                </a:lnTo>
                                <a:lnTo>
                                  <a:pt x="2549" y="298"/>
                                </a:lnTo>
                                <a:lnTo>
                                  <a:pt x="2549" y="132"/>
                                </a:lnTo>
                                <a:lnTo>
                                  <a:pt x="2549" y="0"/>
                                </a:lnTo>
                                <a:lnTo>
                                  <a:pt x="2441" y="0"/>
                                </a:lnTo>
                                <a:lnTo>
                                  <a:pt x="2441" y="12"/>
                                </a:lnTo>
                                <a:lnTo>
                                  <a:pt x="2456" y="12"/>
                                </a:lnTo>
                                <a:lnTo>
                                  <a:pt x="2466" y="14"/>
                                </a:lnTo>
                                <a:lnTo>
                                  <a:pt x="2476" y="20"/>
                                </a:lnTo>
                                <a:lnTo>
                                  <a:pt x="2479" y="28"/>
                                </a:lnTo>
                                <a:lnTo>
                                  <a:pt x="2479" y="132"/>
                                </a:lnTo>
                                <a:lnTo>
                                  <a:pt x="2479" y="156"/>
                                </a:lnTo>
                                <a:lnTo>
                                  <a:pt x="2479" y="286"/>
                                </a:lnTo>
                                <a:lnTo>
                                  <a:pt x="2474" y="292"/>
                                </a:lnTo>
                                <a:lnTo>
                                  <a:pt x="2457" y="311"/>
                                </a:lnTo>
                                <a:lnTo>
                                  <a:pt x="2447" y="316"/>
                                </a:lnTo>
                                <a:lnTo>
                                  <a:pt x="2437" y="316"/>
                                </a:lnTo>
                                <a:lnTo>
                                  <a:pt x="2425" y="314"/>
                                </a:lnTo>
                                <a:lnTo>
                                  <a:pt x="2415" y="307"/>
                                </a:lnTo>
                                <a:lnTo>
                                  <a:pt x="2407" y="296"/>
                                </a:lnTo>
                                <a:lnTo>
                                  <a:pt x="2402" y="281"/>
                                </a:lnTo>
                                <a:lnTo>
                                  <a:pt x="2400" y="270"/>
                                </a:lnTo>
                                <a:lnTo>
                                  <a:pt x="2398" y="257"/>
                                </a:lnTo>
                                <a:lnTo>
                                  <a:pt x="2397" y="241"/>
                                </a:lnTo>
                                <a:lnTo>
                                  <a:pt x="2397" y="223"/>
                                </a:lnTo>
                                <a:lnTo>
                                  <a:pt x="2397" y="206"/>
                                </a:lnTo>
                                <a:lnTo>
                                  <a:pt x="2398" y="191"/>
                                </a:lnTo>
                                <a:lnTo>
                                  <a:pt x="2400" y="178"/>
                                </a:lnTo>
                                <a:lnTo>
                                  <a:pt x="2402" y="167"/>
                                </a:lnTo>
                                <a:lnTo>
                                  <a:pt x="2408" y="151"/>
                                </a:lnTo>
                                <a:lnTo>
                                  <a:pt x="2416" y="139"/>
                                </a:lnTo>
                                <a:lnTo>
                                  <a:pt x="2426" y="132"/>
                                </a:lnTo>
                                <a:lnTo>
                                  <a:pt x="2438" y="130"/>
                                </a:lnTo>
                                <a:lnTo>
                                  <a:pt x="2450" y="130"/>
                                </a:lnTo>
                                <a:lnTo>
                                  <a:pt x="2460" y="134"/>
                                </a:lnTo>
                                <a:lnTo>
                                  <a:pt x="2475" y="150"/>
                                </a:lnTo>
                                <a:lnTo>
                                  <a:pt x="2479" y="156"/>
                                </a:lnTo>
                                <a:lnTo>
                                  <a:pt x="2479" y="132"/>
                                </a:lnTo>
                                <a:lnTo>
                                  <a:pt x="2476" y="130"/>
                                </a:lnTo>
                                <a:lnTo>
                                  <a:pt x="2469" y="122"/>
                                </a:lnTo>
                                <a:lnTo>
                                  <a:pt x="2461" y="115"/>
                                </a:lnTo>
                                <a:lnTo>
                                  <a:pt x="2455" y="111"/>
                                </a:lnTo>
                                <a:lnTo>
                                  <a:pt x="2444" y="105"/>
                                </a:lnTo>
                                <a:lnTo>
                                  <a:pt x="2433" y="101"/>
                                </a:lnTo>
                                <a:lnTo>
                                  <a:pt x="2419" y="101"/>
                                </a:lnTo>
                                <a:lnTo>
                                  <a:pt x="2400" y="104"/>
                                </a:lnTo>
                                <a:lnTo>
                                  <a:pt x="2383" y="110"/>
                                </a:lnTo>
                                <a:lnTo>
                                  <a:pt x="2367" y="121"/>
                                </a:lnTo>
                                <a:lnTo>
                                  <a:pt x="2352" y="136"/>
                                </a:lnTo>
                                <a:lnTo>
                                  <a:pt x="2339" y="154"/>
                                </a:lnTo>
                                <a:lnTo>
                                  <a:pt x="2331" y="176"/>
                                </a:lnTo>
                                <a:lnTo>
                                  <a:pt x="2325" y="201"/>
                                </a:lnTo>
                                <a:lnTo>
                                  <a:pt x="2324" y="229"/>
                                </a:lnTo>
                                <a:lnTo>
                                  <a:pt x="2325" y="255"/>
                                </a:lnTo>
                                <a:lnTo>
                                  <a:pt x="2330" y="277"/>
                                </a:lnTo>
                                <a:lnTo>
                                  <a:pt x="2339" y="297"/>
                                </a:lnTo>
                                <a:lnTo>
                                  <a:pt x="2351" y="314"/>
                                </a:lnTo>
                                <a:lnTo>
                                  <a:pt x="2365" y="327"/>
                                </a:lnTo>
                                <a:lnTo>
                                  <a:pt x="2380" y="337"/>
                                </a:lnTo>
                                <a:lnTo>
                                  <a:pt x="2397" y="343"/>
                                </a:lnTo>
                                <a:lnTo>
                                  <a:pt x="2414" y="345"/>
                                </a:lnTo>
                                <a:lnTo>
                                  <a:pt x="2425" y="344"/>
                                </a:lnTo>
                                <a:lnTo>
                                  <a:pt x="2435" y="342"/>
                                </a:lnTo>
                                <a:lnTo>
                                  <a:pt x="2445" y="338"/>
                                </a:lnTo>
                                <a:lnTo>
                                  <a:pt x="2454" y="333"/>
                                </a:lnTo>
                                <a:lnTo>
                                  <a:pt x="2462" y="329"/>
                                </a:lnTo>
                                <a:lnTo>
                                  <a:pt x="2471" y="321"/>
                                </a:lnTo>
                                <a:lnTo>
                                  <a:pt x="2476" y="316"/>
                                </a:lnTo>
                                <a:lnTo>
                                  <a:pt x="2480" y="312"/>
                                </a:lnTo>
                                <a:lnTo>
                                  <a:pt x="2480" y="345"/>
                                </a:lnTo>
                                <a:lnTo>
                                  <a:pt x="2494" y="341"/>
                                </a:lnTo>
                                <a:lnTo>
                                  <a:pt x="2506" y="338"/>
                                </a:lnTo>
                                <a:lnTo>
                                  <a:pt x="2516" y="335"/>
                                </a:lnTo>
                                <a:lnTo>
                                  <a:pt x="2523" y="334"/>
                                </a:lnTo>
                                <a:lnTo>
                                  <a:pt x="2531" y="333"/>
                                </a:lnTo>
                                <a:lnTo>
                                  <a:pt x="2543" y="331"/>
                                </a:lnTo>
                                <a:lnTo>
                                  <a:pt x="2577" y="328"/>
                                </a:lnTo>
                                <a:lnTo>
                                  <a:pt x="2577" y="316"/>
                                </a:lnTo>
                              </a:path>
                            </a:pathLst>
                          </a:custGeom>
                          <a:solidFill>
                            <a:srgbClr val="681E2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4DE5E7" id="Группа 36" o:spid="_x0000_s1026" style="position:absolute;margin-left:28.35pt;margin-top:28.35pt;width:513pt;height:738.75pt;z-index:-251657216;mso-position-horizontal-relative:page;mso-position-vertical-relative:page" coordsize="8380,118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31" o:spid="_x0000_s1027" type="#_x0000_t75" style="position:absolute;width:8380;height:118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">
                  <v:imagedata r:id="rId25" o:title=""/>
                </v:shape>
                <v:shape id="AutoShape 32" o:spid="_x0000_s1028" style="position:absolute;left:6616;top:1749;width:10;height:9034;visibility:visible;mso-wrap-style:square;v-text-anchor:top" coordsize="10,9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" path="m10,9023r-10,l,9033r10,l10,9023m10,l,,,9r10,l10,e" fillcolor="#231f20" stroked="f">
                  <v:path arrowok="t" o:connecttype="custom" o:connectlocs="10,10773;0,10773;0,10783;10,10783;10,10773;10,1750;0,1750;0,1759;10,1759;10,1750" o:connectangles="0,0,0,0,0,0,0,0,0,0"/>
                </v:shape>
                <v:shape id="AutoShape 33" o:spid="_x0000_s1029" style="position:absolute;left:310;top:9251;width:1491;height:1654;visibility:visible;mso-wrap-style:square;v-text-anchor:top" coordsize="1491,16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" path="m765,1218r-7,-10l753,1201r-23,-3l652,1208r-70,-16l519,1155r-54,-53l418,1040r-8,-14l382,967,346,907,327,893r-21,4l293,913r2,24l324,996r28,49l366,1077r24,78l405,1234r4,79l401,1391r-18,62l353,1508r-45,43l251,1580r-42,10l167,1590r-39,-12l95,1550,67,1492,56,1424r2,-73l68,1281r13,-63l99,1150r22,-68l149,1015r35,-61l228,899r9,-22l227,858,208,848r-22,9l138,916,98,984r-33,73l40,1133r-19,77l8,1285,,1357r,79l12,1513r31,68l99,1631r68,22l236,1649r67,-25l350,1590r12,-8l410,1528r32,-61l461,1398r8,-72l468,1252r-11,-74l457,1176r36,32l548,1241r61,21l675,1268r70,-13l763,1240r2,-22m1050,683r-4,-22l1030,647r-22,5l941,701,829,782,808,748,763,674,719,598,700,584r-21,5l665,605r3,23l706,693r38,65l781,817r-40,30l676,899r-61,55l605,976r10,19l634,1005r23,-8l717,943r62,-50l813,867r12,17l867,946r45,60l932,1017r19,-9l961,988r-7,-24l903,894,861,832r47,-34l973,751r65,-47l1050,683m1490,438r-5,-73l1465,300r-29,-41l1428,247r-56,-37l1309,198r-66,9l1181,234r-50,43l1101,333r-7,65l1076,368r-43,-71l991,227,950,156,867,14,848,,827,4,813,20r2,24l898,186r42,71l982,327r42,71l1067,468r44,69l1155,607r45,68l1246,744r18,12l1285,754r15,-12l1300,736r,-15l1297,714r-1,-3l1268,653r-37,-65l1196,522r-28,-70l1157,406r1,-43l1173,323r33,-34l1241,270r40,-11l1323,259r37,12l1406,316r22,64l1432,456r-12,80l1398,613r-29,67l1337,730r-7,24l1339,774r19,9l1379,773r33,-49l1442,661r24,-71l1483,515r7,-77e" stroked="f">
                  <v:fill opacity="32896f"/>
                  <v:path arrowok="t" o:connecttype="custom" o:connectlocs="753,10453;582,10444;418,10292;346,10159;293,10165;352,10297;405,10486;383,10705;251,10832;128,10830;56,10676;81,10470;149,10267;237,10129;186,10109;65,10309;8,10537;12,10765;167,10905;350,10842;442,10719;468,10504;493,10460;675,10520;765,10470;1030,9899;829,10034;719,9850;665,9857;744,10010;676,10151;615,10247;717,10195;825,10136;932,10269;954,10216;908,10050;1050,9935;1465,9552;1372,9462;1181,9486;1094,9650;991,9479;848,9252;815,9296;982,9579;1111,9789;1246,9996;1300,9994;1297,9966;1268,9905;1168,9704;1173,9575;1281,9511;1406,9568;1420,9788;1337,9982;1358,10035;1442,9913;1490,9690" o:connectangles="0,0,0,0,0,0,0,0,0,0,0,0,0,0,0,0,0,0,0,0,0,0,0,0,0,0,0,0,0,0,0,0,0,0,0,0,0,0,0,0,0,0,0,0,0,0,0,0,0,0,0,0,0,0,0,0,0,0,0,0"/>
                </v:shape>
                <v:shape id="Picture 34" o:spid="_x0000_s1030" type="#_x0000_t75" style="position:absolute;left:1918;top:9098;width:434;height:52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">
                  <v:imagedata r:id="rId26" o:title=""/>
                </v:shape>
                <v:shape id="AutoShape 35" o:spid="_x0000_s1031" style="position:absolute;left:370;top:5868;width:2493;height:3372;visibility:visible;mso-wrap-style:square;v-text-anchor:top" coordsize="2493,33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" path="m1184,1768r-7,-21l1155,1736r-82,-4l825,1723r-82,-4l661,1712r-82,-10l498,1688r-24,4l462,1711r1,21l482,1745r83,15l649,1771r84,7l817,1782r254,9l1155,1796r22,-8l1184,1768m1347,194r-2,-21l1327,159r-57,-14l1270,206,732,835,79,683,313,415r53,-60l419,295r54,-59l528,178r56,-58l641,63r2,-6l1270,206r,-61l659,,635,4r-8,12l621,13r-22,8l542,78r-56,58l431,194r-54,59l324,313r-53,60l7,676,,698r10,20l27,727r11,8l728,895r23,-4l752,890r19,-10l1325,234r6,-21l1334,212r13,-18m2492,3157r-14,-17l2457,3136r-18,15l2402,3212r-48,55l2294,3304r-71,6l2170,3292r-46,-32l2086,3218r-31,-46l2031,3121r-15,-55l2012,3010r11,-55l2064,2897r59,-33l2193,2850r71,-1l2285,2841r7,-20l2285,2800r-21,-10l2194,2790r-70,11l2060,2827r-55,44l1975,2917r-17,52l1953,3023r5,55l1978,3148r34,69l2059,3280r58,50l2184,3362r74,9l2334,3351r59,-41l2398,3307r51,-60l2490,3181r2,-24e" stroked="f">
                  <v:fill opacity="32896f"/>
                  <v:path arrowok="t" o:connecttype="custom" o:connectlocs="1177,7616;1073,7601;743,7588;579,7571;474,7561;463,7601;565,7629;733,7647;1071,7660;1177,7657;1347,6063;1327,6028;1270,6075;79,6552;366,6224;473,6105;584,5989;643,5926;1270,6014;635,5873;621,5882;542,5947;431,6063;324,6182;7,6545;10,6587;38,6604;751,6760;771,6749;1331,6082;1347,6063;2478,9009;2439,9020;2354,9136;2223,9179;2124,9129;2055,9041;2016,8935;2023,8824;2123,8733;2264,8718;2292,8690;2264,8659;2124,8670;2005,8740;1958,8838;1958,8947;2012,9086;2117,9199;2258,9240;2393,9179;2449,9116;2492,9026" o:connectangles="0,0,0,0,0,0,0,0,0,0,0,0,0,0,0,0,0,0,0,0,0,0,0,0,0,0,0,0,0,0,0,0,0,0,0,0,0,0,0,0,0,0,0,0,0,0,0,0,0,0,0,0,0"/>
                </v:shape>
                <v:shape id="Picture 36" o:spid="_x0000_s1032" type="#_x0000_t75" style="position:absolute;left:1009;top:5950;width:102;height: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">
                  <v:imagedata r:id="rId27" o:title=""/>
                </v:shape>
                <v:shape id="Picture 37" o:spid="_x0000_s1033" type="#_x0000_t75" style="position:absolute;left:1098;top:6145;width:102;height: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">
                  <v:imagedata r:id="rId28" o:title=""/>
                </v:shape>
                <v:shape id="Picture 38" o:spid="_x0000_s1034" type="#_x0000_t75" style="position:absolute;left:1187;top:6340;width:102;height: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">
                  <v:imagedata r:id="rId28" o:title=""/>
                </v:shape>
                <v:shape id="Picture 39" o:spid="_x0000_s1035" type="#_x0000_t75" style="position:absolute;left:1276;top:6535;width:102;height: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">
                  <v:imagedata r:id="rId29" o:title=""/>
                </v:shape>
                <v:shape id="Picture 40" o:spid="_x0000_s1036" type="#_x0000_t75" style="position:absolute;left:1365;top:6730;width:102;height:1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">
                  <v:imagedata r:id="rId30" o:title=""/>
                </v:shape>
                <v:shape id="Freeform 41" o:spid="_x0000_s1037" style="position:absolute;left:389;top:6581;width:498;height:1034;visibility:visible;mso-wrap-style:square;v-text-anchor:top" coordsize="498,10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" path="m36,l15,3,,20,1,45r445,974l463,1034r21,-4l498,1013r-1,-24l53,14,36,xe" stroked="f">
                  <v:fill opacity="32896f"/>
                  <v:path arrowok="t" o:connecttype="custom" o:connectlocs="36,6582;15,6585;0,6602;1,6627;446,7601;463,7616;484,7612;498,7595;497,7571;53,6596;36,6582" o:connectangles="0,0,0,0,0,0,0,0,0,0,0"/>
                </v:shape>
                <v:shape id="Picture 42" o:spid="_x0000_s1038" type="#_x0000_t75" style="position:absolute;left:1258;top:6937;width:135;height:16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">
                  <v:imagedata r:id="rId31" o:title=""/>
                </v:shape>
                <v:shape id="Picture 43" o:spid="_x0000_s1039" type="#_x0000_t75" style="position:absolute;left:1035;top:7167;width:143;height:15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">
                  <v:imagedata r:id="rId32" o:title=""/>
                </v:shape>
                <v:shape id="Picture 44" o:spid="_x0000_s1040" type="#_x0000_t75" style="position:absolute;left:871;top:7376;width:125;height:1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">
                  <v:imagedata r:id="rId33" o:title=""/>
                </v:shape>
                <v:shape id="AutoShape 45" o:spid="_x0000_s1041" style="position:absolute;left:559;top:2768;width:2366;height:4862;visibility:visible;mso-wrap-style:square;v-text-anchor:top" coordsize="2366,48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" path="m508,1600r-2,-78l502,1450r-5,-76l491,1297r-8,-78l474,1141r-12,-77l448,986,431,910,411,835,388,761,365,697r-3,-8l348,672r-18,-3l313,677r-10,20l291,760r-20,62l244,881r-31,56l199,961r-18,27l160,1012r-24,14l101,1020,79,989,66,947,57,910,43,891,22,890,4,902,,926r18,60l47,1041r39,39l136,1088r60,-33l223,1026r25,-28l291,929r34,-77l339,804r15,50l374,931r17,78l405,1088r11,79l426,1246r7,78l439,1402r5,71l449,1551r2,83l450,1719r-8,85l427,1885r-25,75l366,2027r-48,56l308,2104r9,20l337,2133r23,-7l410,2069r38,-66l475,1928r18,-79l504,1766r4,-84l508,1600t566,2539l1067,4119r-22,-9l1009,4112r-36,4l938,4121r-36,7l884,4143r-2,21l895,4182r23,4l950,4179r31,-4l1013,4172r32,-2l1067,4160r7,-21m1253,788r-9,-20l1224,759r-23,7l1137,815r-68,45l1000,902r-69,43l865,992r-13,20l857,1034r16,14l895,1043r69,-48l1035,950r71,-44l1176,859r67,-51l1253,788t302,3302l1541,4074r-21,-4l1519,4070,1162,3288r-17,-14l1125,3277r-15,17l1111,3318r344,753l1361,4069r-70,4l1223,4087r-19,15l1203,4124r12,17l1238,4144r65,-13l1369,4128r105,3l1459,4155r-44,70l1369,4294r-48,67l1271,4428r-50,65l1170,4559r-103,130l1016,4754r-41,53l975,4794,587,3945r-17,-15l549,3934r-14,17l536,3975r387,849l940,4839r21,-4l963,4833r-2,8l974,4857r22,5l1017,4850r50,-66l1118,4719r103,-130l1272,4523r51,-65l1372,4391r48,-67l1466,4255r45,-69l1552,4114r3,-24m2365,648r-15,-17l2071,505,1931,445r-45,-19l1893,359r7,-83l1907,194r6,-84l1919,29,1911,7,1891,r-21,8l1860,29r-6,82l1848,191r-7,81l1834,353r-5,49l1790,387r-72,-28l1647,332r-72,-26l1552,308r-12,17l1541,347r18,16l1637,391r77,30l1791,451r31,13l1816,514r-10,81l1795,675r-13,80l1768,835r-16,80l1757,938r18,13l1796,949r13,-18l1825,849r15,-81l1853,686r11,-81l1875,523r4,-36l1943,514r76,33l2245,648r75,35l2344,684r17,-15l2365,648e" stroked="f">
                  <v:fill opacity="32896f"/>
                  <v:path arrowok="t" o:connecttype="custom" o:connectlocs="497,4142;462,3832;388,3529;330,3437;271,3590;181,3756;79,3757;22,3658;47,3809;223,3794;339,3572;405,3856;439,4170;450,4487;366,4795;337,4901;475,4696;508,4368;1009,6880;884,6911;950,6947;1067,6928;1224,3527;1000,3670;857,3802;1035,3718;1253,3556;1519,6838;1110,6062;1291,6841;1215,6909;1474,6899;1321,7129;1067,7457;587,6713;536,6743;963,7601;1017,7618;1272,7291;1466,7023;2365,3416;1886,3194;1913,2878;1870,2776;1841,3040;1718,3127;1540,3093;1714,3189;1806,3363;1752,3683;1809,3699;1864,3373;2019,3315;2361,3437" o:connectangles="0,0,0,0,0,0,0,0,0,0,0,0,0,0,0,0,0,0,0,0,0,0,0,0,0,0,0,0,0,0,0,0,0,0,0,0,0,0,0,0,0,0,0,0,0,0,0,0,0,0,0,0,0,0"/>
                </v:shape>
                <v:shape id="Picture 46" o:spid="_x0000_s1042" type="#_x0000_t75" style="position:absolute;left:1531;top:3283;width:6678;height:857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">
                  <v:imagedata r:id="rId34" o:title=""/>
                </v:shape>
                <v:shape id="Picture 47" o:spid="_x0000_s1043" type="#_x0000_t75" style="position:absolute;width:5055;height:358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">
                  <v:imagedata r:id="rId35" o:title=""/>
                </v:shape>
                <v:shape id="Picture 48" o:spid="_x0000_s1044" type="#_x0000_t75" style="position:absolute;left:83;width:4570;height:31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">
                  <v:imagedata r:id="rId36" o:title=""/>
                </v:shape>
                <v:shape id="Picture 49" o:spid="_x0000_s1045" type="#_x0000_t75" style="position:absolute;width:4410;height:29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">
                  <v:imagedata r:id="rId37" o:title=""/>
                </v:shape>
                <v:shape id="Picture 50" o:spid="_x0000_s1046" type="#_x0000_t75" style="position:absolute;left:849;top:587;width:2708;height:15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">
                  <v:imagedata r:id="rId38" o:title=""/>
                </v:shape>
                <v:shape id="Picture 51" o:spid="_x0000_s1047" type="#_x0000_t75" style="position:absolute;left:606;top:2566;width:3279;height:104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">
                  <v:imagedata r:id="rId39" o:title=""/>
                </v:shape>
                <v:shape id="Picture 52" o:spid="_x0000_s1048" type="#_x0000_t75" style="position:absolute;left:766;top:2726;width:2678;height:44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">
                  <v:imagedata r:id="rId40" o:title=""/>
                </v:shape>
                <v:shape id="Picture 53" o:spid="_x0000_s1049" type="#_x0000_t75" style="position:absolute;left:3773;top:981;width:4426;height:221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">
                  <v:imagedata r:id="rId41" o:title=""/>
                </v:shape>
                <v:shape id="Picture 54" o:spid="_x0000_s1050" type="#_x0000_t75" style="position:absolute;left:4176;top:1141;width:3574;height:31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">
                  <v:imagedata r:id="rId42" o:title=""/>
                </v:shape>
                <v:shape id="Picture 55" o:spid="_x0000_s1051" type="#_x0000_t75" style="position:absolute;left:3933;top:1573;width:3823;height:11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">
                  <v:imagedata r:id="rId43" o:title=""/>
                </v:shape>
                <v:shape id="AutoShape 56" o:spid="_x0000_s1052" style="position:absolute;left:816;top:2776;width:2578;height:346;visibility:visible;mso-wrap-style:square;v-text-anchor:top" coordsize="2578,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" path="m370,l200,r,12l215,13r10,2l239,23r5,10l244,151r-119,l125,33r5,-10l139,18r6,-3l155,13r14,-1l169,,,,,12r15,2l25,16r5,3l38,24r4,9l42,304r-4,10l23,322r-9,2l,325r,13l169,338r,-13l156,324r-10,-1l140,320r-10,-6l125,304r,-130l244,174r,130l239,314r-15,8l214,324r-14,1l200,338r170,l370,325r-14,-1l347,323r-6,-4l331,314r-5,-10l326,174r,-23l326,33r5,-9l340,19r5,-3l355,13r15,-1l370,m592,282r-12,-7l571,285r-8,8l546,305r-11,3l523,308r-17,-2l492,298,480,285r-8,-18l468,255r-3,-12l463,229r-1,-14l590,215r,-5l589,204r-1,-8l588,195r-2,-13l583,170r-3,-10l576,150r-7,-11l561,130r-9,-9l546,117r-4,-3l531,109r-3,-1l528,196r-67,l462,178r1,-16l466,149r3,-12l474,124r9,-7l509,117r8,6l521,135r3,10l526,159r1,17l528,196r,-88l520,105r-12,-3l496,101r-21,2l456,109r-18,10l422,133r-14,18l399,172r-6,23l393,196r-2,27l393,252r6,26l409,299r14,17l440,328r17,9l474,343r19,2l505,344r12,-2l528,339r10,-4l553,326r14,-12l572,308r8,-8l592,282t254,34l844,313r-5,-7l835,309r-2,2l830,312r-2,1l824,313r-2,-1l821,310r-1,-1l818,307r-1,-3l817,215r,-38l815,158r-5,-17l801,128,789,118r-1,l774,111r-17,-5l738,102r-20,-1l699,102r-18,4l665,111r-14,7l639,127r-8,11l626,150r-2,14l624,174r3,9l641,194r8,3l667,197r7,-3l687,184r3,-7l690,164r-1,-4l687,153r-2,-3l682,148r-2,-4l678,143r-1,-2l676,139r,-1l676,130r2,-4l690,119r7,-1l722,118r11,3l746,135r3,11l749,197r-1,1l748,215r,73l743,294r-5,5l734,302r-7,4l720,309r-14,l700,306,690,295r-2,-8l688,275r1,-13l694,250r8,-10l713,230r10,-7l735,218r13,-3l748,198r-31,9l689,217r-23,10l647,237r-14,11l623,261r-6,14l615,291r1,13l619,315r6,9l633,332r9,5l651,341r10,3l671,345r10,l692,343r10,-4l715,334r12,-6l738,319r11,-9l751,319r3,8l764,340r11,5l798,345r8,-2l814,340r8,-4l831,331r8,-7l846,316t170,-28l1004,282r-5,8l995,297r-9,9l981,308r-14,l961,305r-5,-12l955,287r,-158l1002,129r,-22l955,107r,-84l942,23r-9,14l923,50,912,64,901,76r-8,9l885,93r-8,8l870,106r-5,5l860,115r,14l886,129r,164l888,307r4,13l900,330r12,8l920,342r11,2l942,344r15,-1l971,338r12,-7l995,321r8,-8l1006,308r4,-6l1016,288t482,38l1493,325r-4,-1l1483,322r-3,-3l1478,316,1377,181r-6,-8l1385,170r13,-5l1410,159r12,-8l1436,138r10,-15l1452,106r2,-19l1450,61,1439,40,1420,23r-13,-7l1394,10,1377,6r-9,-2l1368,91r-1,21l1363,130r-7,13l1347,151r-12,6l1319,161r-20,3l1277,165r,-135l1279,25r8,-7l1296,16r13,l1326,18r14,6l1352,33r8,12l1363,54r3,11l1367,77r1,14l1368,4,1358,2,1336,r-23,l1152,r,12l1169,14r11,2l1192,26r4,13l1196,298r-3,12l1180,321r-11,3l1152,325r,13l1321,338r,-13l1303,324r-12,-3l1280,309r-3,-12l1277,181r117,157l1498,338r,-12m1741,223r-2,-24l1739,198r-6,-22l1723,155r-13,-18l1693,121r-7,-4l1674,110r-6,-2l1668,223r-1,26l1666,271r-2,19l1660,304r-5,11l1648,323r-8,4l1628,329r-11,-2l1607,321r-7,-10l1595,296r-3,-12l1590,268r-1,-21l1589,223r,-24l1591,179r1,-17l1595,150r5,-15l1608,125r9,-6l1629,117r15,l1655,125r5,17l1663,157r3,18l1667,197r1,26l1668,108r-16,-5l1628,101r-23,2l1584,110r-19,11l1548,136r-14,18l1524,175r-6,23l1516,223r2,25l1524,271r10,20l1548,310r17,15l1584,336r21,7l1628,345r24,-2l1674,336r12,-7l1693,325r17,-16l1724,290r9,-20l1739,247r2,-24m2023,316r-11,-1l2004,313r-8,-8l1994,298r,-191l1895,107r,12l1907,120r8,2l1920,126r4,4l1926,138r,152l1919,297r-5,4l1909,304r-7,5l1894,312r-21,l1865,307r-7,-13l1857,287r,-180l1763,107r,12l1773,121r6,3l1786,131r2,7l1788,275r1,18l1793,308r6,12l1809,329r10,7l1830,341r12,3l1854,345r11,-1l1875,342r11,-4l1896,333r8,-4l1914,322r12,-10l1926,345r12,-4l1949,338r9,-2l1965,334r8,-1l1985,332r38,-4l2023,316t276,10l2290,324r-6,-2l2276,316r-2,-8l2274,176r-1,-19l2270,141r-2,-6l2265,128r-8,-10l2247,111r-12,-5l2222,102r-15,-1l2196,102r-11,2l2175,108r-9,5l2157,120r-8,7l2142,135r-6,8l2136,107r-95,l2041,119r11,2l2059,123r7,8l2067,138r,169l2065,314r-8,8l2050,324r-9,2l2041,338r120,l2161,326r-9,-2l2146,321r-6,-6l2138,308r,-145l2142,157r5,-6l2156,143r6,-5l2170,135r20,l2198,140r4,11l2204,156r1,7l2205,308r-2,7l2197,321r-6,3l2182,326r,12l2299,338r,-12m2577,316r-11,-1l2558,313r-1,-1l2551,305r-2,-7l2549,132,2549,,2441,r,12l2456,12r10,2l2476,20r3,8l2479,132r,24l2479,286r-5,6l2457,311r-10,5l2437,316r-12,-2l2415,307r-8,-11l2402,281r-2,-11l2398,257r-1,-16l2397,223r,-17l2398,191r2,-13l2402,167r6,-16l2416,139r10,-7l2438,130r12,l2460,134r15,16l2479,156r,-24l2476,130r-7,-8l2461,115r-6,-4l2444,105r-11,-4l2419,101r-19,3l2383,110r-16,11l2352,136r-13,18l2331,176r-6,25l2324,229r1,26l2330,277r9,20l2351,314r14,13l2380,337r17,6l2414,345r11,-1l2435,342r10,-4l2454,333r8,-4l2471,321r5,-5l2480,312r,33l2494,341r12,-3l2516,335r7,-1l2531,333r12,-2l2577,328r,-12e" fillcolor="#681e21" stroked="f">
                  <v:path arrowok="t" o:connecttype="custom" o:connectlocs="125,2810;25,2793;169,3115;239,3091;331,3091;370,2777;480,3062;588,2972;531,2886;509,2894;496,2878;393,3029;528,3116;835,3086;817,2992;718,2878;627,2960;685,2927;697,2895;738,3076;694,3027;647,3014;651,3118;751,3096;846,3093;955,3064;901,2853;888,3084;995,3098;1478,3093;1454,2864;1363,2907;1296,2793;1368,2781;1196,3075;1280,3086;1733,2953;1664,3067;1592,3061;1617,2896;1652,2880;1518,3025;1686,3106;1996,3082;1926,3067;1857,2884;1799,3097;1904,3106;2023,3105;2268,2912;2166,2890;2066,2908;2152,3101;2190,2912;2182,3115;2549,2777;2474,3069;2397,3018;2450,2907;2433,2878;2325,3032;2445,3115;2523,3111" o:connectangles="0,0,0,0,0,0,0,0,0,0,0,0,0,0,0,0,0,0,0,0,0,0,0,0,0,0,0,0,0,0,0,0,0,0,0,0,0,0,0,0,0,0,0,0,0,0,0,0,0,0,0,0,0,0,0,0,0,0,0,0,0,0,0"/>
                </v:shape>
                <w10:wrap anchorx="page" anchory="page"/>
              </v:group>
            </w:pict>
          </mc:Fallback>
        </mc:AlternateContent>
      </w: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  <w:bookmarkStart w:id="0" w:name="_GoBack"/>
      <w:bookmarkEnd w:id="0"/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574011" w:rsidRDefault="00574011" w:rsidP="006163CD">
      <w:pPr>
        <w:jc w:val="both"/>
        <w:rPr>
          <w:b/>
          <w:sz w:val="28"/>
          <w:szCs w:val="28"/>
        </w:rPr>
      </w:pPr>
    </w:p>
    <w:p w:rsidR="00B36634" w:rsidRPr="00DC1BC6" w:rsidRDefault="00B36634" w:rsidP="006163CD">
      <w:pPr>
        <w:jc w:val="both"/>
        <w:rPr>
          <w:b/>
          <w:sz w:val="28"/>
          <w:szCs w:val="28"/>
        </w:rPr>
      </w:pPr>
      <w:r w:rsidRPr="00DC1BC6">
        <w:rPr>
          <w:b/>
          <w:sz w:val="28"/>
          <w:szCs w:val="28"/>
        </w:rPr>
        <w:lastRenderedPageBreak/>
        <w:t>ТАЙЛАНДСЬКА МІЖНАРОДНА МАТЕМАТИЧНА ОЛІМПІАДА</w:t>
      </w:r>
      <w:r w:rsidR="00C70BEF">
        <w:rPr>
          <w:b/>
          <w:sz w:val="28"/>
          <w:szCs w:val="28"/>
        </w:rPr>
        <w:t xml:space="preserve">. </w:t>
      </w:r>
      <w:r w:rsidRPr="00DC1BC6">
        <w:rPr>
          <w:b/>
          <w:sz w:val="28"/>
          <w:szCs w:val="28"/>
        </w:rPr>
        <w:t>РОЗІГРІВЧИЙ ТУР 2017</w:t>
      </w:r>
      <w:r w:rsidR="00C70BEF">
        <w:rPr>
          <w:b/>
          <w:sz w:val="28"/>
          <w:szCs w:val="28"/>
        </w:rPr>
        <w:t>-</w:t>
      </w:r>
      <w:r w:rsidRPr="00DC1BC6">
        <w:rPr>
          <w:b/>
          <w:sz w:val="28"/>
          <w:szCs w:val="28"/>
        </w:rPr>
        <w:t>2018</w:t>
      </w:r>
    </w:p>
    <w:p w:rsidR="00DC1BC6" w:rsidRPr="00DC1BC6" w:rsidRDefault="00B36634" w:rsidP="006163CD">
      <w:pPr>
        <w:jc w:val="both"/>
        <w:rPr>
          <w:sz w:val="28"/>
          <w:szCs w:val="28"/>
        </w:rPr>
      </w:pPr>
      <w:r w:rsidRPr="00DC1BC6">
        <w:rPr>
          <w:sz w:val="28"/>
          <w:szCs w:val="28"/>
        </w:rPr>
        <w:t>Відкриті запитання (1 - 25)</w:t>
      </w:r>
      <w:r w:rsidR="00C55C0E">
        <w:rPr>
          <w:sz w:val="28"/>
          <w:szCs w:val="28"/>
        </w:rPr>
        <w:t xml:space="preserve"> </w:t>
      </w:r>
    </w:p>
    <w:p w:rsidR="00B36634" w:rsidRDefault="00B36634" w:rsidP="006163CD">
      <w:pPr>
        <w:jc w:val="both"/>
        <w:rPr>
          <w:sz w:val="28"/>
          <w:szCs w:val="28"/>
        </w:rPr>
      </w:pPr>
      <w:r w:rsidRPr="00DC1BC6">
        <w:rPr>
          <w:sz w:val="28"/>
          <w:szCs w:val="28"/>
        </w:rPr>
        <w:t>(по 4 бали за правильну відповідь, штрафн</w:t>
      </w:r>
      <w:r w:rsidR="00C55C0E">
        <w:rPr>
          <w:sz w:val="28"/>
          <w:szCs w:val="28"/>
        </w:rPr>
        <w:t>их</w:t>
      </w:r>
      <w:r w:rsidRPr="00DC1BC6">
        <w:rPr>
          <w:sz w:val="28"/>
          <w:szCs w:val="28"/>
        </w:rPr>
        <w:t xml:space="preserve"> бал</w:t>
      </w:r>
      <w:r w:rsidR="00C55C0E">
        <w:rPr>
          <w:sz w:val="28"/>
          <w:szCs w:val="28"/>
        </w:rPr>
        <w:t>ів</w:t>
      </w:r>
      <w:r w:rsidRPr="00DC1BC6">
        <w:rPr>
          <w:sz w:val="28"/>
          <w:szCs w:val="28"/>
        </w:rPr>
        <w:t xml:space="preserve"> за неправильну відповідь </w:t>
      </w:r>
      <w:r w:rsidR="00C55C0E">
        <w:rPr>
          <w:sz w:val="28"/>
          <w:szCs w:val="28"/>
        </w:rPr>
        <w:t>нема</w:t>
      </w:r>
      <w:r w:rsidRPr="00DC1BC6">
        <w:rPr>
          <w:sz w:val="28"/>
          <w:szCs w:val="28"/>
        </w:rPr>
        <w:t>)</w:t>
      </w:r>
    </w:p>
    <w:p w:rsidR="001722CA" w:rsidRPr="00574011" w:rsidRDefault="001722CA" w:rsidP="006163CD">
      <w:pPr>
        <w:jc w:val="both"/>
        <w:rPr>
          <w:sz w:val="28"/>
          <w:szCs w:val="28"/>
          <w:lang w:val="ru-RU"/>
        </w:rPr>
      </w:pPr>
    </w:p>
    <w:p w:rsidR="00B36634" w:rsidRPr="008F6B93" w:rsidRDefault="00B36634" w:rsidP="00C55C0E">
      <w:pPr>
        <w:jc w:val="center"/>
        <w:rPr>
          <w:sz w:val="36"/>
          <w:szCs w:val="36"/>
          <w:u w:val="single"/>
        </w:rPr>
      </w:pPr>
      <w:r w:rsidRPr="008F6B93">
        <w:rPr>
          <w:sz w:val="36"/>
          <w:szCs w:val="36"/>
          <w:u w:val="single"/>
        </w:rPr>
        <w:t xml:space="preserve">Група </w:t>
      </w:r>
      <w:r w:rsidR="000D46E0">
        <w:rPr>
          <w:sz w:val="36"/>
          <w:szCs w:val="36"/>
          <w:u w:val="single"/>
        </w:rPr>
        <w:t>5</w:t>
      </w:r>
      <w:r w:rsidR="002668EA">
        <w:rPr>
          <w:sz w:val="36"/>
          <w:szCs w:val="36"/>
          <w:u w:val="single"/>
        </w:rPr>
        <w:t>-класників</w:t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="00C70BEF" w:rsidRPr="00C70BEF">
        <w:rPr>
          <w:sz w:val="36"/>
          <w:szCs w:val="36"/>
        </w:rPr>
        <w:tab/>
      </w:r>
      <w:r w:rsidRPr="008F6B93">
        <w:rPr>
          <w:sz w:val="36"/>
          <w:szCs w:val="36"/>
          <w:u w:val="single"/>
        </w:rPr>
        <w:t>ЛОГІКА</w:t>
      </w:r>
    </w:p>
    <w:p w:rsidR="008F6B93" w:rsidRPr="00574011" w:rsidRDefault="008F6B93" w:rsidP="006163CD">
      <w:pPr>
        <w:jc w:val="both"/>
        <w:rPr>
          <w:sz w:val="28"/>
          <w:szCs w:val="28"/>
          <w:lang w:val="ru-RU"/>
        </w:rPr>
      </w:pPr>
    </w:p>
    <w:p w:rsidR="007E432B" w:rsidRDefault="007E432B" w:rsidP="006163CD">
      <w:pPr>
        <w:jc w:val="both"/>
        <w:rPr>
          <w:sz w:val="28"/>
          <w:szCs w:val="28"/>
        </w:rPr>
      </w:pPr>
      <w:r w:rsidRPr="007E432B">
        <w:rPr>
          <w:sz w:val="28"/>
          <w:szCs w:val="28"/>
        </w:rPr>
        <w:t xml:space="preserve">1. </w:t>
      </w:r>
      <w:r>
        <w:rPr>
          <w:sz w:val="28"/>
          <w:szCs w:val="28"/>
        </w:rPr>
        <w:t>Д</w:t>
      </w:r>
      <w:r w:rsidRPr="007E432B">
        <w:rPr>
          <w:sz w:val="28"/>
          <w:szCs w:val="28"/>
        </w:rPr>
        <w:t>воцифр</w:t>
      </w:r>
      <w:r>
        <w:rPr>
          <w:sz w:val="28"/>
          <w:szCs w:val="28"/>
        </w:rPr>
        <w:t>ове число</w:t>
      </w:r>
      <w:r w:rsidR="00813F11">
        <w:rPr>
          <w:sz w:val="28"/>
          <w:szCs w:val="28"/>
        </w:rPr>
        <w:t xml:space="preserve"> </w:t>
      </w:r>
      <w:r w:rsidR="00813F11" w:rsidRPr="007E432B">
        <w:rPr>
          <w:noProof/>
          <w:position w:val="-6"/>
          <w:sz w:val="28"/>
          <w:szCs w:val="28"/>
          <w:lang w:val="ru-RU" w:eastAsia="ru-RU"/>
        </w:rPr>
        <w:object w:dxaOrig="380" w:dyaOrig="340">
          <v:shape id="_x0000_i1025" type="#_x0000_t75" style="width:21.75pt;height:19.5pt" o:ole="">
            <v:imagedata r:id="rId44" o:title=""/>
          </v:shape>
          <o:OLEObject Type="Embed" ProgID="Equation.DSMT4" ShapeID="_x0000_i1025" DrawAspect="Content" ObjectID="_1599764572" r:id="rId45"/>
        </w:object>
      </w:r>
      <w:r w:rsidRPr="007E432B">
        <w:rPr>
          <w:sz w:val="28"/>
          <w:szCs w:val="28"/>
        </w:rPr>
        <w:t>, утворен</w:t>
      </w:r>
      <w:r>
        <w:rPr>
          <w:sz w:val="28"/>
          <w:szCs w:val="28"/>
        </w:rPr>
        <w:t>е</w:t>
      </w:r>
      <w:r w:rsidRPr="007E432B">
        <w:rPr>
          <w:sz w:val="28"/>
          <w:szCs w:val="28"/>
        </w:rPr>
        <w:t xml:space="preserve"> двома ненульовими цифрами</w:t>
      </w:r>
      <w:r>
        <w:rPr>
          <w:sz w:val="28"/>
          <w:szCs w:val="28"/>
        </w:rPr>
        <w:t xml:space="preserve"> </w:t>
      </w:r>
      <w:r w:rsidRPr="00813F11">
        <w:rPr>
          <w:i/>
          <w:sz w:val="28"/>
          <w:szCs w:val="28"/>
        </w:rPr>
        <w:t>А</w:t>
      </w:r>
      <w:r w:rsidRPr="00813F11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та </w:t>
      </w:r>
      <w:r w:rsidRPr="00813F11">
        <w:rPr>
          <w:i/>
          <w:sz w:val="28"/>
          <w:szCs w:val="28"/>
        </w:rPr>
        <w:t>С</w:t>
      </w:r>
      <w:r w:rsidRPr="007E432B">
        <w:rPr>
          <w:sz w:val="28"/>
          <w:szCs w:val="28"/>
        </w:rPr>
        <w:t xml:space="preserve">, </w:t>
      </w:r>
      <w:r>
        <w:rPr>
          <w:sz w:val="28"/>
          <w:szCs w:val="28"/>
        </w:rPr>
        <w:t>ділиться на 13, а число</w:t>
      </w:r>
      <w:r w:rsidRPr="007E432B">
        <w:rPr>
          <w:sz w:val="28"/>
          <w:szCs w:val="28"/>
        </w:rPr>
        <w:t xml:space="preserve"> </w:t>
      </w:r>
      <w:r w:rsidR="00813F11" w:rsidRPr="007E432B">
        <w:rPr>
          <w:noProof/>
          <w:position w:val="-6"/>
          <w:sz w:val="28"/>
          <w:szCs w:val="28"/>
          <w:lang w:val="ru-RU" w:eastAsia="ru-RU"/>
        </w:rPr>
        <w:object w:dxaOrig="420" w:dyaOrig="340">
          <v:shape id="_x0000_i1026" type="#_x0000_t75" style="width:24.75pt;height:19.5pt" o:ole="">
            <v:imagedata r:id="rId46" o:title=""/>
          </v:shape>
          <o:OLEObject Type="Embed" ProgID="Equation.DSMT4" ShapeID="_x0000_i1026" DrawAspect="Content" ObjectID="_1599764573" r:id="rId47"/>
        </w:object>
      </w:r>
      <w:r w:rsidRPr="007E432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є </w:t>
      </w:r>
      <w:r w:rsidRPr="007E432B">
        <w:rPr>
          <w:sz w:val="28"/>
          <w:szCs w:val="28"/>
        </w:rPr>
        <w:t>квадрат</w:t>
      </w:r>
      <w:r>
        <w:rPr>
          <w:sz w:val="28"/>
          <w:szCs w:val="28"/>
        </w:rPr>
        <w:t xml:space="preserve">ом натурального числа. </w:t>
      </w:r>
      <w:r w:rsidRPr="007E432B">
        <w:rPr>
          <w:sz w:val="28"/>
          <w:szCs w:val="28"/>
        </w:rPr>
        <w:t xml:space="preserve">Знайдіть </w:t>
      </w:r>
      <w:r>
        <w:rPr>
          <w:sz w:val="28"/>
          <w:szCs w:val="28"/>
        </w:rPr>
        <w:t>число</w:t>
      </w:r>
      <w:r w:rsidR="00813F11">
        <w:rPr>
          <w:sz w:val="28"/>
          <w:szCs w:val="28"/>
        </w:rPr>
        <w:t xml:space="preserve"> </w:t>
      </w:r>
      <w:r w:rsidR="00813F11" w:rsidRPr="007E432B">
        <w:rPr>
          <w:noProof/>
          <w:position w:val="-6"/>
          <w:sz w:val="28"/>
          <w:szCs w:val="28"/>
          <w:lang w:val="ru-RU" w:eastAsia="ru-RU"/>
        </w:rPr>
        <w:object w:dxaOrig="380" w:dyaOrig="340">
          <v:shape id="_x0000_i1027" type="#_x0000_t75" style="width:21.75pt;height:19.5pt" o:ole="">
            <v:imagedata r:id="rId44" o:title=""/>
          </v:shape>
          <o:OLEObject Type="Embed" ProgID="Equation.DSMT4" ShapeID="_x0000_i1027" DrawAspect="Content" ObjectID="_1599764574" r:id="rId48"/>
        </w:object>
      </w:r>
      <w:r w:rsidRPr="007E432B">
        <w:rPr>
          <w:sz w:val="28"/>
          <w:szCs w:val="28"/>
        </w:rPr>
        <w:t>.</w:t>
      </w:r>
    </w:p>
    <w:p w:rsidR="00813F11" w:rsidRDefault="00813F11" w:rsidP="006163CD">
      <w:pPr>
        <w:jc w:val="both"/>
        <w:rPr>
          <w:sz w:val="28"/>
          <w:szCs w:val="28"/>
        </w:rPr>
      </w:pPr>
    </w:p>
    <w:p w:rsidR="00813F11" w:rsidRPr="005E23E1" w:rsidRDefault="00813F11" w:rsidP="006163CD">
      <w:pPr>
        <w:jc w:val="both"/>
        <w:rPr>
          <w:spacing w:val="-4"/>
          <w:sz w:val="28"/>
          <w:szCs w:val="28"/>
        </w:rPr>
      </w:pPr>
      <w:r w:rsidRPr="005E23E1">
        <w:rPr>
          <w:spacing w:val="-4"/>
          <w:sz w:val="28"/>
          <w:szCs w:val="28"/>
        </w:rPr>
        <w:t xml:space="preserve">2. 5 букв, </w:t>
      </w:r>
      <w:r w:rsidRPr="005E23E1">
        <w:rPr>
          <w:i/>
          <w:spacing w:val="-4"/>
          <w:sz w:val="28"/>
          <w:szCs w:val="28"/>
        </w:rPr>
        <w:t>A</w:t>
      </w:r>
      <w:r w:rsidRPr="005E23E1">
        <w:rPr>
          <w:spacing w:val="-4"/>
          <w:sz w:val="28"/>
          <w:szCs w:val="28"/>
        </w:rPr>
        <w:t xml:space="preserve">, </w:t>
      </w:r>
      <w:r w:rsidRPr="005E23E1">
        <w:rPr>
          <w:i/>
          <w:spacing w:val="-4"/>
          <w:sz w:val="28"/>
          <w:szCs w:val="28"/>
        </w:rPr>
        <w:t>B</w:t>
      </w:r>
      <w:r w:rsidRPr="005E23E1">
        <w:rPr>
          <w:spacing w:val="-4"/>
          <w:sz w:val="28"/>
          <w:szCs w:val="28"/>
        </w:rPr>
        <w:t xml:space="preserve">, </w:t>
      </w:r>
      <w:r w:rsidRPr="005E23E1">
        <w:rPr>
          <w:i/>
          <w:spacing w:val="-4"/>
          <w:sz w:val="28"/>
          <w:szCs w:val="28"/>
        </w:rPr>
        <w:t>C</w:t>
      </w:r>
      <w:r w:rsidRPr="005E23E1">
        <w:rPr>
          <w:spacing w:val="-4"/>
          <w:sz w:val="28"/>
          <w:szCs w:val="28"/>
        </w:rPr>
        <w:t xml:space="preserve">, </w:t>
      </w:r>
      <w:r w:rsidRPr="005E23E1">
        <w:rPr>
          <w:i/>
          <w:spacing w:val="-4"/>
          <w:sz w:val="28"/>
          <w:szCs w:val="28"/>
        </w:rPr>
        <w:t>D</w:t>
      </w:r>
      <w:r w:rsidRPr="005E23E1">
        <w:rPr>
          <w:spacing w:val="-4"/>
          <w:sz w:val="28"/>
          <w:szCs w:val="28"/>
        </w:rPr>
        <w:t xml:space="preserve"> і </w:t>
      </w:r>
      <w:r w:rsidRPr="005E23E1">
        <w:rPr>
          <w:i/>
          <w:spacing w:val="-4"/>
          <w:sz w:val="28"/>
          <w:szCs w:val="28"/>
        </w:rPr>
        <w:t>E</w:t>
      </w:r>
      <w:r w:rsidRPr="005E23E1">
        <w:rPr>
          <w:spacing w:val="-4"/>
          <w:sz w:val="28"/>
          <w:szCs w:val="28"/>
        </w:rPr>
        <w:t>, представляють різні числа від 1 до 9. При цьому виконується наступне: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sz w:val="28"/>
          <w:szCs w:val="28"/>
        </w:rPr>
        <w:t xml:space="preserve">Сума </w:t>
      </w:r>
      <w:r w:rsidRPr="00813F11">
        <w:rPr>
          <w:i/>
          <w:sz w:val="28"/>
          <w:szCs w:val="28"/>
        </w:rPr>
        <w:t>А</w:t>
      </w:r>
      <w:r w:rsidRPr="00813F11">
        <w:rPr>
          <w:sz w:val="28"/>
          <w:szCs w:val="28"/>
        </w:rPr>
        <w:t xml:space="preserve"> і </w:t>
      </w:r>
      <w:r w:rsidRPr="00813F11">
        <w:rPr>
          <w:i/>
          <w:sz w:val="28"/>
          <w:szCs w:val="28"/>
        </w:rPr>
        <w:t>Е</w:t>
      </w:r>
      <w:r w:rsidRPr="00813F11">
        <w:rPr>
          <w:sz w:val="28"/>
          <w:szCs w:val="28"/>
        </w:rPr>
        <w:t xml:space="preserve"> менше, ніж сума </w:t>
      </w:r>
      <w:r w:rsidRPr="00813F11">
        <w:rPr>
          <w:i/>
          <w:sz w:val="28"/>
          <w:szCs w:val="28"/>
        </w:rPr>
        <w:t>С</w:t>
      </w:r>
      <w:r w:rsidRPr="00813F11">
        <w:rPr>
          <w:sz w:val="28"/>
          <w:szCs w:val="28"/>
        </w:rPr>
        <w:t xml:space="preserve"> і 5.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sz w:val="28"/>
          <w:szCs w:val="28"/>
        </w:rPr>
        <w:t xml:space="preserve">Сума </w:t>
      </w:r>
      <w:r w:rsidRPr="00813F11">
        <w:rPr>
          <w:i/>
          <w:sz w:val="28"/>
          <w:szCs w:val="28"/>
        </w:rPr>
        <w:t>A</w:t>
      </w:r>
      <w:r w:rsidRPr="00813F11">
        <w:rPr>
          <w:sz w:val="28"/>
          <w:szCs w:val="28"/>
        </w:rPr>
        <w:t xml:space="preserve">, </w:t>
      </w:r>
      <w:r w:rsidRPr="00813F11">
        <w:rPr>
          <w:i/>
          <w:sz w:val="28"/>
          <w:szCs w:val="28"/>
        </w:rPr>
        <w:t>C</w:t>
      </w:r>
      <w:r w:rsidRPr="00813F11">
        <w:rPr>
          <w:sz w:val="28"/>
          <w:szCs w:val="28"/>
        </w:rPr>
        <w:t xml:space="preserve"> і </w:t>
      </w:r>
      <w:r w:rsidRPr="00813F11">
        <w:rPr>
          <w:i/>
          <w:sz w:val="28"/>
          <w:szCs w:val="28"/>
        </w:rPr>
        <w:t>E</w:t>
      </w:r>
      <w:r w:rsidRPr="00813F11">
        <w:rPr>
          <w:sz w:val="28"/>
          <w:szCs w:val="28"/>
        </w:rPr>
        <w:t xml:space="preserve"> дорівнює </w:t>
      </w:r>
      <w:r w:rsidRPr="00813F11">
        <w:rPr>
          <w:i/>
          <w:sz w:val="28"/>
          <w:szCs w:val="28"/>
        </w:rPr>
        <w:t>D</w:t>
      </w:r>
      <w:r w:rsidRPr="00813F11">
        <w:rPr>
          <w:sz w:val="28"/>
          <w:szCs w:val="28"/>
        </w:rPr>
        <w:t>.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sz w:val="28"/>
          <w:szCs w:val="28"/>
        </w:rPr>
        <w:t xml:space="preserve">Сума </w:t>
      </w:r>
      <w:r w:rsidRPr="00813F11">
        <w:rPr>
          <w:i/>
          <w:sz w:val="28"/>
          <w:szCs w:val="28"/>
        </w:rPr>
        <w:t>A</w:t>
      </w:r>
      <w:r w:rsidRPr="00813F11">
        <w:rPr>
          <w:sz w:val="28"/>
          <w:szCs w:val="28"/>
        </w:rPr>
        <w:t xml:space="preserve"> і </w:t>
      </w:r>
      <w:r w:rsidRPr="00813F11">
        <w:rPr>
          <w:i/>
          <w:sz w:val="28"/>
          <w:szCs w:val="28"/>
        </w:rPr>
        <w:t>D</w:t>
      </w:r>
      <w:r w:rsidRPr="00813F11">
        <w:rPr>
          <w:sz w:val="28"/>
          <w:szCs w:val="28"/>
        </w:rPr>
        <w:t xml:space="preserve"> дорівнює </w:t>
      </w:r>
      <w:r w:rsidRPr="00813F11">
        <w:rPr>
          <w:i/>
          <w:sz w:val="28"/>
          <w:szCs w:val="28"/>
        </w:rPr>
        <w:t>B.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sz w:val="28"/>
          <w:szCs w:val="28"/>
        </w:rPr>
        <w:t xml:space="preserve">D ділиться на </w:t>
      </w:r>
      <w:r w:rsidRPr="00813F11">
        <w:rPr>
          <w:i/>
          <w:sz w:val="28"/>
          <w:szCs w:val="28"/>
        </w:rPr>
        <w:t>C</w:t>
      </w:r>
      <w:r w:rsidRPr="00813F11">
        <w:rPr>
          <w:sz w:val="28"/>
          <w:szCs w:val="28"/>
        </w:rPr>
        <w:t>.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sz w:val="28"/>
          <w:szCs w:val="28"/>
        </w:rPr>
        <w:t xml:space="preserve">Сума </w:t>
      </w:r>
      <w:r w:rsidRPr="00813F11">
        <w:rPr>
          <w:i/>
          <w:sz w:val="28"/>
          <w:szCs w:val="28"/>
        </w:rPr>
        <w:t>А</w:t>
      </w:r>
      <w:r w:rsidRPr="00813F11">
        <w:rPr>
          <w:sz w:val="28"/>
          <w:szCs w:val="28"/>
        </w:rPr>
        <w:t xml:space="preserve"> і </w:t>
      </w:r>
      <w:r w:rsidRPr="00813F11">
        <w:rPr>
          <w:i/>
          <w:sz w:val="28"/>
          <w:szCs w:val="28"/>
        </w:rPr>
        <w:t>С</w:t>
      </w:r>
      <w:r w:rsidRPr="00813F11">
        <w:rPr>
          <w:sz w:val="28"/>
          <w:szCs w:val="28"/>
        </w:rPr>
        <w:t xml:space="preserve"> менше, ніж </w:t>
      </w:r>
      <w:r w:rsidRPr="00813F11">
        <w:rPr>
          <w:i/>
          <w:sz w:val="28"/>
          <w:szCs w:val="28"/>
        </w:rPr>
        <w:t>Е</w:t>
      </w:r>
      <w:r w:rsidRPr="00813F11">
        <w:rPr>
          <w:sz w:val="28"/>
          <w:szCs w:val="28"/>
        </w:rPr>
        <w:t>.</w:t>
      </w:r>
    </w:p>
    <w:p w:rsidR="00813F11" w:rsidRPr="00813F11" w:rsidRDefault="00813F11" w:rsidP="00813F11">
      <w:pPr>
        <w:pStyle w:val="a5"/>
        <w:numPr>
          <w:ilvl w:val="0"/>
          <w:numId w:val="1"/>
        </w:numPr>
        <w:jc w:val="both"/>
        <w:rPr>
          <w:sz w:val="28"/>
          <w:szCs w:val="28"/>
        </w:rPr>
      </w:pPr>
      <w:r w:rsidRPr="00813F11">
        <w:rPr>
          <w:i/>
          <w:sz w:val="28"/>
          <w:szCs w:val="28"/>
        </w:rPr>
        <w:t>D</w:t>
      </w:r>
      <w:r w:rsidRPr="00813F11">
        <w:rPr>
          <w:sz w:val="28"/>
          <w:szCs w:val="28"/>
        </w:rPr>
        <w:t xml:space="preserve"> більше 6.</w:t>
      </w:r>
    </w:p>
    <w:p w:rsidR="00813F11" w:rsidRDefault="00813F11" w:rsidP="006163CD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йдіть число, представлене буквою </w:t>
      </w:r>
      <w:r w:rsidRPr="00813F11">
        <w:rPr>
          <w:i/>
          <w:sz w:val="28"/>
          <w:szCs w:val="28"/>
        </w:rPr>
        <w:t>D</w:t>
      </w:r>
      <w:r w:rsidRPr="00813F11">
        <w:rPr>
          <w:sz w:val="28"/>
          <w:szCs w:val="28"/>
        </w:rPr>
        <w:t>.</w:t>
      </w:r>
    </w:p>
    <w:p w:rsidR="00813F11" w:rsidRDefault="00813F11" w:rsidP="006163CD">
      <w:pPr>
        <w:jc w:val="both"/>
        <w:rPr>
          <w:sz w:val="28"/>
          <w:szCs w:val="28"/>
        </w:rPr>
      </w:pPr>
    </w:p>
    <w:p w:rsidR="00FB51B0" w:rsidRDefault="008809F4" w:rsidP="00D95815">
      <w:pPr>
        <w:jc w:val="both"/>
        <w:rPr>
          <w:sz w:val="28"/>
          <w:szCs w:val="28"/>
        </w:rPr>
      </w:pPr>
      <w:r w:rsidRPr="008809F4">
        <w:rPr>
          <w:sz w:val="28"/>
          <w:szCs w:val="28"/>
        </w:rPr>
        <w:t xml:space="preserve">3. </w:t>
      </w:r>
      <w:r>
        <w:rPr>
          <w:sz w:val="28"/>
          <w:szCs w:val="28"/>
        </w:rPr>
        <w:t>У к</w:t>
      </w:r>
      <w:r w:rsidRPr="008809F4">
        <w:rPr>
          <w:sz w:val="28"/>
          <w:szCs w:val="28"/>
        </w:rPr>
        <w:t>анцелярськ</w:t>
      </w:r>
      <w:r>
        <w:rPr>
          <w:sz w:val="28"/>
          <w:szCs w:val="28"/>
        </w:rPr>
        <w:t>ому</w:t>
      </w:r>
      <w:r w:rsidRPr="008809F4">
        <w:rPr>
          <w:sz w:val="28"/>
          <w:szCs w:val="28"/>
        </w:rPr>
        <w:t xml:space="preserve"> магазин</w:t>
      </w:r>
      <w:r>
        <w:rPr>
          <w:sz w:val="28"/>
          <w:szCs w:val="28"/>
        </w:rPr>
        <w:t>і</w:t>
      </w:r>
      <w:r w:rsidRPr="008809F4">
        <w:rPr>
          <w:sz w:val="28"/>
          <w:szCs w:val="28"/>
        </w:rPr>
        <w:t xml:space="preserve"> </w:t>
      </w:r>
      <w:r>
        <w:rPr>
          <w:sz w:val="28"/>
          <w:szCs w:val="28"/>
        </w:rPr>
        <w:t>була</w:t>
      </w:r>
      <w:r w:rsidRPr="008809F4">
        <w:rPr>
          <w:sz w:val="28"/>
          <w:szCs w:val="28"/>
        </w:rPr>
        <w:t xml:space="preserve"> парті</w:t>
      </w:r>
      <w:r>
        <w:rPr>
          <w:sz w:val="28"/>
          <w:szCs w:val="28"/>
        </w:rPr>
        <w:t>я</w:t>
      </w:r>
      <w:r w:rsidRPr="008809F4">
        <w:rPr>
          <w:sz w:val="28"/>
          <w:szCs w:val="28"/>
        </w:rPr>
        <w:t xml:space="preserve"> кулькових ручок. У перший день прода</w:t>
      </w:r>
      <w:r w:rsidR="002F642B">
        <w:rPr>
          <w:sz w:val="28"/>
          <w:szCs w:val="28"/>
        </w:rPr>
        <w:t>ли</w:t>
      </w:r>
      <w:r w:rsidRPr="008809F4">
        <w:rPr>
          <w:sz w:val="28"/>
          <w:szCs w:val="28"/>
        </w:rPr>
        <w:t xml:space="preserve"> </w:t>
      </w:r>
      <w:r w:rsidR="002F642B">
        <w:rPr>
          <w:sz w:val="28"/>
          <w:szCs w:val="28"/>
        </w:rPr>
        <w:t xml:space="preserve">на </w:t>
      </w:r>
      <w:r w:rsidR="00E20301">
        <w:rPr>
          <w:sz w:val="28"/>
          <w:szCs w:val="28"/>
        </w:rPr>
        <w:t>6</w:t>
      </w:r>
      <w:r w:rsidR="002F642B">
        <w:rPr>
          <w:sz w:val="28"/>
          <w:szCs w:val="28"/>
        </w:rPr>
        <w:t xml:space="preserve"> руч</w:t>
      </w:r>
      <w:r w:rsidR="00E20301">
        <w:rPr>
          <w:sz w:val="28"/>
          <w:szCs w:val="28"/>
        </w:rPr>
        <w:t>о</w:t>
      </w:r>
      <w:r w:rsidR="002F642B">
        <w:rPr>
          <w:sz w:val="28"/>
          <w:szCs w:val="28"/>
        </w:rPr>
        <w:t xml:space="preserve">к менше, ніж </w:t>
      </w:r>
      <w:r w:rsidRPr="008809F4">
        <w:rPr>
          <w:sz w:val="28"/>
          <w:szCs w:val="28"/>
        </w:rPr>
        <w:t>половин</w:t>
      </w:r>
      <w:r w:rsidR="002F642B">
        <w:rPr>
          <w:sz w:val="28"/>
          <w:szCs w:val="28"/>
        </w:rPr>
        <w:t>а партії</w:t>
      </w:r>
      <w:r w:rsidRPr="008809F4">
        <w:rPr>
          <w:sz w:val="28"/>
          <w:szCs w:val="28"/>
        </w:rPr>
        <w:t>. На друг</w:t>
      </w:r>
      <w:r w:rsidR="002F642B">
        <w:rPr>
          <w:sz w:val="28"/>
          <w:szCs w:val="28"/>
        </w:rPr>
        <w:t>ий</w:t>
      </w:r>
      <w:r w:rsidRPr="008809F4">
        <w:rPr>
          <w:sz w:val="28"/>
          <w:szCs w:val="28"/>
        </w:rPr>
        <w:t xml:space="preserve"> д</w:t>
      </w:r>
      <w:r w:rsidR="002F642B">
        <w:rPr>
          <w:sz w:val="28"/>
          <w:szCs w:val="28"/>
        </w:rPr>
        <w:t>е</w:t>
      </w:r>
      <w:r w:rsidRPr="008809F4">
        <w:rPr>
          <w:sz w:val="28"/>
          <w:szCs w:val="28"/>
        </w:rPr>
        <w:t>н</w:t>
      </w:r>
      <w:r w:rsidR="002F642B">
        <w:rPr>
          <w:sz w:val="28"/>
          <w:szCs w:val="28"/>
        </w:rPr>
        <w:t>ь</w:t>
      </w:r>
      <w:r w:rsidRPr="008809F4">
        <w:rPr>
          <w:sz w:val="28"/>
          <w:szCs w:val="28"/>
        </w:rPr>
        <w:t xml:space="preserve"> бул</w:t>
      </w:r>
      <w:r w:rsidR="002F642B">
        <w:rPr>
          <w:sz w:val="28"/>
          <w:szCs w:val="28"/>
        </w:rPr>
        <w:t>о</w:t>
      </w:r>
      <w:r w:rsidRPr="008809F4">
        <w:rPr>
          <w:sz w:val="28"/>
          <w:szCs w:val="28"/>
        </w:rPr>
        <w:t xml:space="preserve"> продан</w:t>
      </w:r>
      <w:r w:rsidR="002F642B">
        <w:rPr>
          <w:sz w:val="28"/>
          <w:szCs w:val="28"/>
        </w:rPr>
        <w:t xml:space="preserve">о на </w:t>
      </w:r>
      <w:r w:rsidR="00E20301">
        <w:rPr>
          <w:sz w:val="28"/>
          <w:szCs w:val="28"/>
        </w:rPr>
        <w:t>8</w:t>
      </w:r>
      <w:r w:rsidR="002F642B">
        <w:rPr>
          <w:sz w:val="28"/>
          <w:szCs w:val="28"/>
        </w:rPr>
        <w:t xml:space="preserve"> руч</w:t>
      </w:r>
      <w:r w:rsidR="00E20301">
        <w:rPr>
          <w:sz w:val="28"/>
          <w:szCs w:val="28"/>
        </w:rPr>
        <w:t>о</w:t>
      </w:r>
      <w:r w:rsidR="002F642B">
        <w:rPr>
          <w:sz w:val="28"/>
          <w:szCs w:val="28"/>
        </w:rPr>
        <w:t xml:space="preserve">к </w:t>
      </w:r>
      <w:r w:rsidR="00E20301">
        <w:rPr>
          <w:sz w:val="28"/>
          <w:szCs w:val="28"/>
        </w:rPr>
        <w:t>біль</w:t>
      </w:r>
      <w:r w:rsidR="002F642B">
        <w:rPr>
          <w:sz w:val="28"/>
          <w:szCs w:val="28"/>
        </w:rPr>
        <w:t>ше, ніж</w:t>
      </w:r>
      <w:r w:rsidRPr="008809F4">
        <w:rPr>
          <w:sz w:val="28"/>
          <w:szCs w:val="28"/>
        </w:rPr>
        <w:t xml:space="preserve"> половина</w:t>
      </w:r>
      <w:r w:rsidR="002F642B">
        <w:rPr>
          <w:sz w:val="28"/>
          <w:szCs w:val="28"/>
        </w:rPr>
        <w:t xml:space="preserve"> </w:t>
      </w:r>
      <w:r w:rsidRPr="008809F4">
        <w:rPr>
          <w:sz w:val="28"/>
          <w:szCs w:val="28"/>
        </w:rPr>
        <w:t>залишк</w:t>
      </w:r>
      <w:r w:rsidR="002F642B">
        <w:rPr>
          <w:sz w:val="28"/>
          <w:szCs w:val="28"/>
        </w:rPr>
        <w:t>у</w:t>
      </w:r>
      <w:r w:rsidRPr="008809F4">
        <w:rPr>
          <w:sz w:val="28"/>
          <w:szCs w:val="28"/>
        </w:rPr>
        <w:t xml:space="preserve">. </w:t>
      </w:r>
      <w:r w:rsidR="002F642B">
        <w:rPr>
          <w:sz w:val="28"/>
          <w:szCs w:val="28"/>
        </w:rPr>
        <w:t>В</w:t>
      </w:r>
      <w:r w:rsidRPr="008809F4">
        <w:rPr>
          <w:sz w:val="28"/>
          <w:szCs w:val="28"/>
        </w:rPr>
        <w:t>решті</w:t>
      </w:r>
      <w:r w:rsidR="002F642B">
        <w:rPr>
          <w:sz w:val="28"/>
          <w:szCs w:val="28"/>
        </w:rPr>
        <w:t xml:space="preserve"> решт</w:t>
      </w:r>
      <w:r w:rsidRPr="008809F4">
        <w:rPr>
          <w:sz w:val="28"/>
          <w:szCs w:val="28"/>
        </w:rPr>
        <w:t xml:space="preserve"> залишилося </w:t>
      </w:r>
      <w:r w:rsidR="00E20301">
        <w:rPr>
          <w:sz w:val="28"/>
          <w:szCs w:val="28"/>
        </w:rPr>
        <w:t>20</w:t>
      </w:r>
      <w:r w:rsidRPr="008809F4">
        <w:rPr>
          <w:sz w:val="28"/>
          <w:szCs w:val="28"/>
        </w:rPr>
        <w:t xml:space="preserve"> кулькових ручок. Скільки </w:t>
      </w:r>
      <w:r w:rsidR="002F642B" w:rsidRPr="008809F4">
        <w:rPr>
          <w:sz w:val="28"/>
          <w:szCs w:val="28"/>
        </w:rPr>
        <w:t xml:space="preserve">кулькових ручок </w:t>
      </w:r>
      <w:r w:rsidRPr="008809F4">
        <w:rPr>
          <w:sz w:val="28"/>
          <w:szCs w:val="28"/>
        </w:rPr>
        <w:t xml:space="preserve">було в магазині </w:t>
      </w:r>
      <w:r w:rsidR="002F642B">
        <w:rPr>
          <w:sz w:val="28"/>
          <w:szCs w:val="28"/>
        </w:rPr>
        <w:t>спочатку</w:t>
      </w:r>
      <w:r w:rsidRPr="008809F4">
        <w:rPr>
          <w:sz w:val="28"/>
          <w:szCs w:val="28"/>
        </w:rPr>
        <w:t>?</w:t>
      </w:r>
    </w:p>
    <w:p w:rsidR="008809F4" w:rsidRDefault="008809F4" w:rsidP="00D95815">
      <w:pPr>
        <w:jc w:val="both"/>
        <w:rPr>
          <w:sz w:val="28"/>
          <w:szCs w:val="28"/>
        </w:rPr>
      </w:pPr>
    </w:p>
    <w:p w:rsidR="00FB51B0" w:rsidRDefault="00FB51B0" w:rsidP="00D95815">
      <w:pPr>
        <w:jc w:val="both"/>
        <w:rPr>
          <w:sz w:val="28"/>
          <w:szCs w:val="28"/>
        </w:rPr>
      </w:pPr>
      <w:r w:rsidRPr="00FB51B0">
        <w:rPr>
          <w:sz w:val="28"/>
          <w:szCs w:val="28"/>
        </w:rPr>
        <w:t xml:space="preserve">4. </w:t>
      </w:r>
      <w:r>
        <w:rPr>
          <w:sz w:val="28"/>
          <w:szCs w:val="28"/>
        </w:rPr>
        <w:t>Іва</w:t>
      </w:r>
      <w:r w:rsidRPr="00FB51B0">
        <w:rPr>
          <w:sz w:val="28"/>
          <w:szCs w:val="28"/>
        </w:rPr>
        <w:t xml:space="preserve">н написав </w:t>
      </w:r>
      <w:r w:rsidR="00E20301">
        <w:rPr>
          <w:sz w:val="28"/>
          <w:szCs w:val="28"/>
        </w:rPr>
        <w:t>4</w:t>
      </w:r>
      <w:r w:rsidRPr="00FB51B0">
        <w:rPr>
          <w:sz w:val="28"/>
          <w:szCs w:val="28"/>
        </w:rPr>
        <w:t>-</w:t>
      </w:r>
      <w:r>
        <w:rPr>
          <w:sz w:val="28"/>
          <w:szCs w:val="28"/>
        </w:rPr>
        <w:t>цифрове</w:t>
      </w:r>
      <w:r w:rsidRPr="00FB51B0">
        <w:rPr>
          <w:sz w:val="28"/>
          <w:szCs w:val="28"/>
        </w:rPr>
        <w:t xml:space="preserve"> </w:t>
      </w:r>
      <w:r>
        <w:rPr>
          <w:sz w:val="28"/>
          <w:szCs w:val="28"/>
        </w:rPr>
        <w:t>число</w:t>
      </w:r>
      <w:r w:rsidRPr="00FB51B0">
        <w:rPr>
          <w:sz w:val="28"/>
          <w:szCs w:val="28"/>
        </w:rPr>
        <w:t xml:space="preserve"> на аркуші паперу і попросив Петра </w:t>
      </w:r>
      <w:r>
        <w:rPr>
          <w:sz w:val="28"/>
          <w:szCs w:val="28"/>
        </w:rPr>
        <w:t>його</w:t>
      </w:r>
      <w:r w:rsidRPr="00FB51B0">
        <w:rPr>
          <w:sz w:val="28"/>
          <w:szCs w:val="28"/>
        </w:rPr>
        <w:t xml:space="preserve"> вгадати.</w:t>
      </w:r>
    </w:p>
    <w:p w:rsidR="00FB51B0" w:rsidRDefault="00FB51B0" w:rsidP="00D95815">
      <w:pPr>
        <w:jc w:val="both"/>
        <w:rPr>
          <w:sz w:val="28"/>
          <w:szCs w:val="28"/>
        </w:rPr>
      </w:pPr>
      <w:r w:rsidRPr="00FB51B0">
        <w:rPr>
          <w:sz w:val="28"/>
          <w:szCs w:val="28"/>
        </w:rPr>
        <w:t>Петро запитав: "</w:t>
      </w:r>
      <w:r w:rsidR="00E20301">
        <w:rPr>
          <w:sz w:val="28"/>
          <w:szCs w:val="28"/>
        </w:rPr>
        <w:t>1</w:t>
      </w:r>
      <w:r w:rsidR="002F642B">
        <w:rPr>
          <w:sz w:val="28"/>
          <w:szCs w:val="28"/>
        </w:rPr>
        <w:t>7</w:t>
      </w:r>
      <w:r w:rsidR="00E20301">
        <w:rPr>
          <w:sz w:val="28"/>
          <w:szCs w:val="28"/>
        </w:rPr>
        <w:t>0</w:t>
      </w:r>
      <w:r w:rsidR="002F642B">
        <w:rPr>
          <w:sz w:val="28"/>
          <w:szCs w:val="28"/>
        </w:rPr>
        <w:t>3</w:t>
      </w:r>
      <w:r w:rsidRPr="00FB51B0">
        <w:rPr>
          <w:sz w:val="28"/>
          <w:szCs w:val="28"/>
        </w:rPr>
        <w:t>?"</w:t>
      </w:r>
    </w:p>
    <w:p w:rsidR="00FB51B0" w:rsidRDefault="00FB51B0" w:rsidP="00D95815">
      <w:pPr>
        <w:jc w:val="both"/>
        <w:rPr>
          <w:sz w:val="28"/>
          <w:szCs w:val="28"/>
        </w:rPr>
      </w:pPr>
      <w:r>
        <w:rPr>
          <w:sz w:val="28"/>
          <w:szCs w:val="28"/>
        </w:rPr>
        <w:t>Іва</w:t>
      </w:r>
      <w:r w:rsidRPr="00FB51B0">
        <w:rPr>
          <w:sz w:val="28"/>
          <w:szCs w:val="28"/>
        </w:rPr>
        <w:t>н відповів: "</w:t>
      </w:r>
      <w:r w:rsidR="00E20301">
        <w:rPr>
          <w:sz w:val="28"/>
          <w:szCs w:val="28"/>
        </w:rPr>
        <w:t>Дві</w:t>
      </w:r>
      <w:r w:rsidRPr="00FB51B0">
        <w:rPr>
          <w:sz w:val="28"/>
          <w:szCs w:val="28"/>
        </w:rPr>
        <w:t xml:space="preserve"> з цифр 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. Позиці</w:t>
      </w:r>
      <w:r w:rsidR="00E20301">
        <w:rPr>
          <w:sz w:val="28"/>
          <w:szCs w:val="28"/>
        </w:rPr>
        <w:t>ї</w:t>
      </w:r>
      <w:r w:rsidRPr="00FB51B0">
        <w:rPr>
          <w:sz w:val="28"/>
          <w:szCs w:val="28"/>
        </w:rPr>
        <w:t xml:space="preserve"> ц</w:t>
      </w:r>
      <w:r w:rsidR="00E20301">
        <w:rPr>
          <w:sz w:val="28"/>
          <w:szCs w:val="28"/>
        </w:rPr>
        <w:t>их</w:t>
      </w:r>
      <w:r w:rsidRPr="00FB51B0">
        <w:rPr>
          <w:sz w:val="28"/>
          <w:szCs w:val="28"/>
        </w:rPr>
        <w:t xml:space="preserve"> цифр теж 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".</w:t>
      </w:r>
    </w:p>
    <w:p w:rsidR="00FB51B0" w:rsidRDefault="00FB51B0" w:rsidP="00D95815">
      <w:pPr>
        <w:jc w:val="both"/>
        <w:rPr>
          <w:sz w:val="28"/>
          <w:szCs w:val="28"/>
        </w:rPr>
      </w:pPr>
      <w:r w:rsidRPr="00FB51B0">
        <w:rPr>
          <w:sz w:val="28"/>
          <w:szCs w:val="28"/>
        </w:rPr>
        <w:t>Петро знову запитав: "</w:t>
      </w:r>
      <w:r w:rsidR="00E20301">
        <w:rPr>
          <w:sz w:val="28"/>
          <w:szCs w:val="28"/>
        </w:rPr>
        <w:t>2</w:t>
      </w:r>
      <w:r w:rsidRPr="00FB51B0">
        <w:rPr>
          <w:sz w:val="28"/>
          <w:szCs w:val="28"/>
        </w:rPr>
        <w:t>7</w:t>
      </w:r>
      <w:r w:rsidR="002F642B">
        <w:rPr>
          <w:sz w:val="28"/>
          <w:szCs w:val="28"/>
        </w:rPr>
        <w:t>45</w:t>
      </w:r>
      <w:r w:rsidRPr="00FB51B0">
        <w:rPr>
          <w:sz w:val="28"/>
          <w:szCs w:val="28"/>
        </w:rPr>
        <w:t>?"</w:t>
      </w:r>
    </w:p>
    <w:p w:rsidR="00FB51B0" w:rsidRDefault="00FB51B0" w:rsidP="00D95815">
      <w:pPr>
        <w:jc w:val="both"/>
        <w:rPr>
          <w:sz w:val="28"/>
          <w:szCs w:val="28"/>
        </w:rPr>
      </w:pPr>
      <w:r>
        <w:rPr>
          <w:sz w:val="28"/>
          <w:szCs w:val="28"/>
        </w:rPr>
        <w:t>Іва</w:t>
      </w:r>
      <w:r w:rsidRPr="00FB51B0">
        <w:rPr>
          <w:sz w:val="28"/>
          <w:szCs w:val="28"/>
        </w:rPr>
        <w:t>н відповів: "</w:t>
      </w:r>
      <w:r w:rsidR="00E20301">
        <w:rPr>
          <w:sz w:val="28"/>
          <w:szCs w:val="28"/>
        </w:rPr>
        <w:t>Дві</w:t>
      </w:r>
      <w:r w:rsidRPr="00FB51B0">
        <w:rPr>
          <w:sz w:val="28"/>
          <w:szCs w:val="28"/>
        </w:rPr>
        <w:t xml:space="preserve"> з цифр 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. Позиці</w:t>
      </w:r>
      <w:r w:rsidR="00E20301">
        <w:rPr>
          <w:sz w:val="28"/>
          <w:szCs w:val="28"/>
        </w:rPr>
        <w:t>ї</w:t>
      </w:r>
      <w:r w:rsidRPr="00FB51B0">
        <w:rPr>
          <w:sz w:val="28"/>
          <w:szCs w:val="28"/>
        </w:rPr>
        <w:t xml:space="preserve"> </w:t>
      </w:r>
      <w:r w:rsidR="00C77AAE">
        <w:rPr>
          <w:sz w:val="28"/>
          <w:szCs w:val="28"/>
        </w:rPr>
        <w:t>обо</w:t>
      </w:r>
      <w:r w:rsidR="00E20301">
        <w:rPr>
          <w:sz w:val="28"/>
          <w:szCs w:val="28"/>
        </w:rPr>
        <w:t>х</w:t>
      </w:r>
      <w:r w:rsidRPr="00FB51B0">
        <w:rPr>
          <w:sz w:val="28"/>
          <w:szCs w:val="28"/>
        </w:rPr>
        <w:t xml:space="preserve"> цифр не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".</w:t>
      </w:r>
    </w:p>
    <w:p w:rsidR="00FB51B0" w:rsidRDefault="00FB51B0" w:rsidP="00D95815">
      <w:pPr>
        <w:jc w:val="both"/>
        <w:rPr>
          <w:sz w:val="28"/>
          <w:szCs w:val="28"/>
        </w:rPr>
      </w:pPr>
      <w:r w:rsidRPr="00FB51B0">
        <w:rPr>
          <w:sz w:val="28"/>
          <w:szCs w:val="28"/>
        </w:rPr>
        <w:t>П</w:t>
      </w:r>
      <w:r>
        <w:rPr>
          <w:sz w:val="28"/>
          <w:szCs w:val="28"/>
        </w:rPr>
        <w:t>е</w:t>
      </w:r>
      <w:r w:rsidRPr="00FB51B0">
        <w:rPr>
          <w:sz w:val="28"/>
          <w:szCs w:val="28"/>
        </w:rPr>
        <w:t>тр</w:t>
      </w:r>
      <w:r>
        <w:rPr>
          <w:sz w:val="28"/>
          <w:szCs w:val="28"/>
        </w:rPr>
        <w:t>о</w:t>
      </w:r>
      <w:r w:rsidRPr="00FB51B0">
        <w:rPr>
          <w:sz w:val="28"/>
          <w:szCs w:val="28"/>
        </w:rPr>
        <w:t xml:space="preserve"> знову запитав: "</w:t>
      </w:r>
      <w:r w:rsidR="00E20301">
        <w:rPr>
          <w:sz w:val="28"/>
          <w:szCs w:val="28"/>
        </w:rPr>
        <w:t>35</w:t>
      </w:r>
      <w:r w:rsidR="002F642B">
        <w:rPr>
          <w:sz w:val="28"/>
          <w:szCs w:val="28"/>
        </w:rPr>
        <w:t>4</w:t>
      </w:r>
      <w:r w:rsidR="00E20301">
        <w:rPr>
          <w:sz w:val="28"/>
          <w:szCs w:val="28"/>
        </w:rPr>
        <w:t>1</w:t>
      </w:r>
      <w:r w:rsidRPr="00FB51B0">
        <w:rPr>
          <w:sz w:val="28"/>
          <w:szCs w:val="28"/>
        </w:rPr>
        <w:t>?"</w:t>
      </w:r>
    </w:p>
    <w:p w:rsidR="00FB51B0" w:rsidRDefault="00FB51B0" w:rsidP="00D95815">
      <w:pPr>
        <w:jc w:val="both"/>
        <w:rPr>
          <w:sz w:val="28"/>
          <w:szCs w:val="28"/>
        </w:rPr>
      </w:pPr>
      <w:r>
        <w:rPr>
          <w:sz w:val="28"/>
          <w:szCs w:val="28"/>
        </w:rPr>
        <w:t>Іва</w:t>
      </w:r>
      <w:r w:rsidRPr="00FB51B0">
        <w:rPr>
          <w:sz w:val="28"/>
          <w:szCs w:val="28"/>
        </w:rPr>
        <w:t>н сказав: "</w:t>
      </w:r>
      <w:r w:rsidR="00E20301">
        <w:rPr>
          <w:sz w:val="28"/>
          <w:szCs w:val="28"/>
        </w:rPr>
        <w:t>Всі</w:t>
      </w:r>
      <w:r w:rsidRPr="00FB51B0">
        <w:rPr>
          <w:sz w:val="28"/>
          <w:szCs w:val="28"/>
        </w:rPr>
        <w:t xml:space="preserve"> цифр</w:t>
      </w:r>
      <w:r w:rsidR="00E20301">
        <w:rPr>
          <w:sz w:val="28"/>
          <w:szCs w:val="28"/>
        </w:rPr>
        <w:t>и</w:t>
      </w:r>
      <w:r w:rsidRPr="00FB51B0">
        <w:rPr>
          <w:sz w:val="28"/>
          <w:szCs w:val="28"/>
        </w:rPr>
        <w:t xml:space="preserve"> 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. Позиці</w:t>
      </w:r>
      <w:r w:rsidR="00E20301">
        <w:rPr>
          <w:sz w:val="28"/>
          <w:szCs w:val="28"/>
        </w:rPr>
        <w:t>ї</w:t>
      </w:r>
      <w:r w:rsidRPr="00FB51B0">
        <w:rPr>
          <w:sz w:val="28"/>
          <w:szCs w:val="28"/>
        </w:rPr>
        <w:t xml:space="preserve"> </w:t>
      </w:r>
      <w:r w:rsidR="00E20301">
        <w:rPr>
          <w:sz w:val="28"/>
          <w:szCs w:val="28"/>
        </w:rPr>
        <w:t>всіх</w:t>
      </w:r>
      <w:r w:rsidRPr="00FB51B0">
        <w:rPr>
          <w:sz w:val="28"/>
          <w:szCs w:val="28"/>
        </w:rPr>
        <w:t xml:space="preserve"> цифр </w:t>
      </w:r>
      <w:r w:rsidR="00E20301">
        <w:rPr>
          <w:sz w:val="28"/>
          <w:szCs w:val="28"/>
        </w:rPr>
        <w:t>не</w:t>
      </w:r>
      <w:r w:rsidRPr="00FB51B0">
        <w:rPr>
          <w:sz w:val="28"/>
          <w:szCs w:val="28"/>
        </w:rPr>
        <w:t>правильн</w:t>
      </w:r>
      <w:r w:rsidR="00E20301">
        <w:rPr>
          <w:sz w:val="28"/>
          <w:szCs w:val="28"/>
        </w:rPr>
        <w:t>і</w:t>
      </w:r>
      <w:r w:rsidRPr="00FB51B0">
        <w:rPr>
          <w:sz w:val="28"/>
          <w:szCs w:val="28"/>
        </w:rPr>
        <w:t>".</w:t>
      </w:r>
    </w:p>
    <w:p w:rsidR="00FB51B0" w:rsidRDefault="00FB51B0" w:rsidP="00D95815">
      <w:pPr>
        <w:jc w:val="both"/>
        <w:rPr>
          <w:sz w:val="28"/>
          <w:szCs w:val="28"/>
        </w:rPr>
      </w:pPr>
      <w:r w:rsidRPr="00FB51B0">
        <w:rPr>
          <w:sz w:val="28"/>
          <w:szCs w:val="28"/>
        </w:rPr>
        <w:t xml:space="preserve">Всі цифри в цьому </w:t>
      </w:r>
      <w:r w:rsidR="00E20301">
        <w:rPr>
          <w:sz w:val="28"/>
          <w:szCs w:val="28"/>
        </w:rPr>
        <w:t>4</w:t>
      </w:r>
      <w:r w:rsidRPr="00FB51B0">
        <w:rPr>
          <w:sz w:val="28"/>
          <w:szCs w:val="28"/>
        </w:rPr>
        <w:t>-</w:t>
      </w:r>
      <w:r>
        <w:rPr>
          <w:sz w:val="28"/>
          <w:szCs w:val="28"/>
        </w:rPr>
        <w:t>цифровому числі</w:t>
      </w:r>
      <w:r w:rsidRPr="00FB51B0">
        <w:rPr>
          <w:sz w:val="28"/>
          <w:szCs w:val="28"/>
        </w:rPr>
        <w:t xml:space="preserve"> різні</w:t>
      </w:r>
      <w:r>
        <w:rPr>
          <w:sz w:val="28"/>
          <w:szCs w:val="28"/>
        </w:rPr>
        <w:t>.</w:t>
      </w:r>
      <w:r w:rsidRPr="00FB51B0">
        <w:rPr>
          <w:sz w:val="28"/>
          <w:szCs w:val="28"/>
        </w:rPr>
        <w:t xml:space="preserve"> </w:t>
      </w:r>
      <w:r>
        <w:rPr>
          <w:sz w:val="28"/>
          <w:szCs w:val="28"/>
        </w:rPr>
        <w:t>Яке</w:t>
      </w:r>
      <w:r w:rsidRPr="00FB51B0">
        <w:rPr>
          <w:sz w:val="28"/>
          <w:szCs w:val="28"/>
        </w:rPr>
        <w:t xml:space="preserve"> число написа</w:t>
      </w:r>
      <w:r>
        <w:rPr>
          <w:sz w:val="28"/>
          <w:szCs w:val="28"/>
        </w:rPr>
        <w:t>в</w:t>
      </w:r>
      <w:r w:rsidRPr="00FB51B0">
        <w:rPr>
          <w:sz w:val="28"/>
          <w:szCs w:val="28"/>
        </w:rPr>
        <w:t xml:space="preserve"> </w:t>
      </w:r>
      <w:r>
        <w:rPr>
          <w:sz w:val="28"/>
          <w:szCs w:val="28"/>
        </w:rPr>
        <w:t>Іван</w:t>
      </w:r>
      <w:r w:rsidRPr="00FB51B0">
        <w:rPr>
          <w:sz w:val="28"/>
          <w:szCs w:val="28"/>
        </w:rPr>
        <w:t>?</w:t>
      </w:r>
    </w:p>
    <w:p w:rsidR="00524515" w:rsidRDefault="00524515">
      <w:pPr>
        <w:rPr>
          <w:sz w:val="28"/>
          <w:szCs w:val="28"/>
        </w:rPr>
      </w:pPr>
    </w:p>
    <w:p w:rsidR="00FB51B0" w:rsidRPr="00C77AAE" w:rsidRDefault="00E20301">
      <w:pPr>
        <w:rPr>
          <w:spacing w:val="-4"/>
          <w:sz w:val="28"/>
          <w:szCs w:val="28"/>
        </w:rPr>
      </w:pPr>
      <w:r w:rsidRPr="00C77AAE">
        <w:rPr>
          <w:spacing w:val="-4"/>
          <w:sz w:val="28"/>
          <w:szCs w:val="28"/>
        </w:rPr>
        <w:t xml:space="preserve">5. </w:t>
      </w:r>
      <w:r w:rsidR="00C77AAE" w:rsidRPr="00C77AAE">
        <w:rPr>
          <w:spacing w:val="-4"/>
          <w:sz w:val="28"/>
          <w:szCs w:val="28"/>
        </w:rPr>
        <w:t>І</w:t>
      </w:r>
      <w:r w:rsidRPr="00C77AAE">
        <w:rPr>
          <w:spacing w:val="-4"/>
          <w:sz w:val="28"/>
          <w:szCs w:val="28"/>
        </w:rPr>
        <w:t xml:space="preserve">снує 12 знаків зодіаку. Скільки щонайменше учнів мали б прийти на олімпіаду, щоб серед них гарантовано знайшлось принаймні </w:t>
      </w:r>
      <w:r w:rsidR="00C77AAE" w:rsidRPr="00C77AAE">
        <w:rPr>
          <w:spacing w:val="-4"/>
          <w:sz w:val="28"/>
          <w:szCs w:val="28"/>
        </w:rPr>
        <w:t>одинадцятеро</w:t>
      </w:r>
      <w:r w:rsidRPr="00C77AAE">
        <w:rPr>
          <w:spacing w:val="-4"/>
          <w:sz w:val="28"/>
          <w:szCs w:val="28"/>
        </w:rPr>
        <w:t xml:space="preserve"> </w:t>
      </w:r>
      <w:r w:rsidR="00C77AAE" w:rsidRPr="00C77AAE">
        <w:rPr>
          <w:spacing w:val="-4"/>
          <w:sz w:val="28"/>
          <w:szCs w:val="28"/>
        </w:rPr>
        <w:t xml:space="preserve">з </w:t>
      </w:r>
      <w:r w:rsidRPr="00C77AAE">
        <w:rPr>
          <w:spacing w:val="-4"/>
          <w:sz w:val="28"/>
          <w:szCs w:val="28"/>
        </w:rPr>
        <w:t>однакови</w:t>
      </w:r>
      <w:r w:rsidR="00C77AAE" w:rsidRPr="00C77AAE">
        <w:rPr>
          <w:spacing w:val="-4"/>
          <w:sz w:val="28"/>
          <w:szCs w:val="28"/>
        </w:rPr>
        <w:t>м</w:t>
      </w:r>
      <w:r w:rsidRPr="00C77AAE">
        <w:rPr>
          <w:spacing w:val="-4"/>
          <w:sz w:val="28"/>
          <w:szCs w:val="28"/>
        </w:rPr>
        <w:t xml:space="preserve"> знак</w:t>
      </w:r>
      <w:r w:rsidR="00C77AAE" w:rsidRPr="00C77AAE">
        <w:rPr>
          <w:spacing w:val="-4"/>
          <w:sz w:val="28"/>
          <w:szCs w:val="28"/>
        </w:rPr>
        <w:t>ом</w:t>
      </w:r>
      <w:r w:rsidRPr="00C77AAE">
        <w:rPr>
          <w:spacing w:val="-4"/>
          <w:sz w:val="28"/>
          <w:szCs w:val="28"/>
        </w:rPr>
        <w:t xml:space="preserve"> зодіаку?</w:t>
      </w:r>
    </w:p>
    <w:p w:rsidR="002F642B" w:rsidRDefault="002F642B">
      <w:pPr>
        <w:rPr>
          <w:sz w:val="28"/>
          <w:szCs w:val="28"/>
        </w:rPr>
      </w:pPr>
    </w:p>
    <w:p w:rsidR="004A40FF" w:rsidRPr="008F6B93" w:rsidRDefault="00C70BEF" w:rsidP="002F64EF">
      <w:pPr>
        <w:spacing w:after="40"/>
        <w:jc w:val="center"/>
        <w:rPr>
          <w:sz w:val="36"/>
          <w:szCs w:val="36"/>
          <w:u w:val="single"/>
        </w:rPr>
      </w:pPr>
      <w:r w:rsidRPr="00C70BEF">
        <w:rPr>
          <w:sz w:val="36"/>
          <w:szCs w:val="36"/>
          <w:u w:val="single"/>
        </w:rPr>
        <w:lastRenderedPageBreak/>
        <w:t xml:space="preserve">Група </w:t>
      </w:r>
      <w:r w:rsidR="000D46E0">
        <w:rPr>
          <w:sz w:val="36"/>
          <w:szCs w:val="36"/>
          <w:u w:val="single"/>
        </w:rPr>
        <w:t>5</w:t>
      </w:r>
      <w:r w:rsidR="00621B7C" w:rsidRPr="00621B7C">
        <w:rPr>
          <w:sz w:val="36"/>
          <w:szCs w:val="36"/>
          <w:u w:val="single"/>
        </w:rPr>
        <w:t>-класників</w:t>
      </w:r>
      <w:r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="004A40FF" w:rsidRPr="008F6B93">
        <w:rPr>
          <w:sz w:val="36"/>
          <w:szCs w:val="36"/>
          <w:u w:val="single"/>
        </w:rPr>
        <w:t>А</w:t>
      </w:r>
      <w:r w:rsidR="004A40FF">
        <w:rPr>
          <w:sz w:val="36"/>
          <w:szCs w:val="36"/>
          <w:u w:val="single"/>
        </w:rPr>
        <w:t>РИФМЕТИКА</w:t>
      </w:r>
    </w:p>
    <w:p w:rsidR="004A40FF" w:rsidRDefault="004A40FF" w:rsidP="002F64EF">
      <w:pPr>
        <w:spacing w:after="40"/>
        <w:rPr>
          <w:sz w:val="28"/>
          <w:szCs w:val="28"/>
        </w:rPr>
      </w:pPr>
    </w:p>
    <w:p w:rsidR="000A4C88" w:rsidRDefault="000A4C88" w:rsidP="002F64EF">
      <w:pPr>
        <w:spacing w:after="40"/>
        <w:rPr>
          <w:sz w:val="28"/>
          <w:szCs w:val="28"/>
        </w:rPr>
      </w:pPr>
      <w:r w:rsidRPr="000A4C88">
        <w:rPr>
          <w:sz w:val="28"/>
          <w:szCs w:val="28"/>
        </w:rPr>
        <w:t xml:space="preserve">6. Знайдіть значення </w:t>
      </w:r>
      <w:r w:rsidRPr="00CC3269">
        <w:rPr>
          <w:sz w:val="28"/>
          <w:szCs w:val="28"/>
        </w:rPr>
        <w:t xml:space="preserve">виразу </w:t>
      </w:r>
      <w:r w:rsidRPr="000A4C88">
        <w:rPr>
          <w:sz w:val="28"/>
          <w:szCs w:val="28"/>
        </w:rPr>
        <w:t>13</w:t>
      </w:r>
      <w:r w:rsidRPr="000A4C88">
        <w:rPr>
          <w:sz w:val="28"/>
          <w:szCs w:val="28"/>
        </w:rPr>
        <w:sym w:font="Symbol" w:char="F0B4"/>
      </w:r>
      <w:r w:rsidRPr="000A4C88">
        <w:rPr>
          <w:sz w:val="28"/>
          <w:szCs w:val="28"/>
        </w:rPr>
        <w:t>42</w:t>
      </w:r>
      <w:r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sym w:font="Symbol" w:char="F02B"/>
      </w:r>
      <w:r w:rsidRPr="000A4C88">
        <w:rPr>
          <w:sz w:val="28"/>
          <w:szCs w:val="28"/>
        </w:rPr>
        <w:t xml:space="preserve"> 26</w:t>
      </w:r>
      <w:r w:rsidRPr="000A4C88">
        <w:rPr>
          <w:sz w:val="28"/>
          <w:szCs w:val="28"/>
        </w:rPr>
        <w:sym w:font="Symbol" w:char="F0B4"/>
      </w:r>
      <w:r w:rsidRPr="000A4C88">
        <w:rPr>
          <w:sz w:val="28"/>
          <w:szCs w:val="28"/>
        </w:rPr>
        <w:t>11</w:t>
      </w:r>
      <w:r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sym w:font="Symbol" w:char="F02B"/>
      </w:r>
      <w:r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t>39</w:t>
      </w:r>
      <w:r w:rsidRPr="000A4C88">
        <w:rPr>
          <w:sz w:val="28"/>
          <w:szCs w:val="28"/>
        </w:rPr>
        <w:sym w:font="Symbol" w:char="F0B4"/>
      </w:r>
      <w:r w:rsidRPr="000A4C88">
        <w:rPr>
          <w:sz w:val="28"/>
          <w:szCs w:val="28"/>
        </w:rPr>
        <w:t>12.</w:t>
      </w:r>
    </w:p>
    <w:p w:rsidR="000A4C88" w:rsidRDefault="000A4C88" w:rsidP="002F64EF">
      <w:pPr>
        <w:spacing w:after="40"/>
        <w:rPr>
          <w:sz w:val="28"/>
          <w:szCs w:val="28"/>
        </w:rPr>
      </w:pPr>
    </w:p>
    <w:p w:rsidR="000A4C88" w:rsidRDefault="000A4C88" w:rsidP="002F64EF">
      <w:pPr>
        <w:spacing w:after="40"/>
        <w:rPr>
          <w:sz w:val="28"/>
          <w:szCs w:val="28"/>
        </w:rPr>
      </w:pPr>
      <w:r w:rsidRPr="000A4C88">
        <w:rPr>
          <w:sz w:val="28"/>
          <w:szCs w:val="28"/>
        </w:rPr>
        <w:t xml:space="preserve">7. Знайдіть значення </w:t>
      </w:r>
      <w:r w:rsidRPr="00CC3269">
        <w:rPr>
          <w:sz w:val="28"/>
          <w:szCs w:val="28"/>
        </w:rPr>
        <w:t xml:space="preserve">виразу </w:t>
      </w:r>
      <w:r w:rsidRPr="000A4C88">
        <w:rPr>
          <w:sz w:val="28"/>
          <w:szCs w:val="28"/>
        </w:rPr>
        <w:t>2017</w:t>
      </w:r>
      <w:r w:rsidRPr="000A4C88">
        <w:rPr>
          <w:sz w:val="28"/>
          <w:szCs w:val="28"/>
          <w:vertAlign w:val="superscript"/>
        </w:rPr>
        <w:t>2</w:t>
      </w:r>
      <w:r w:rsidRPr="000A4C88"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sym w:font="Symbol" w:char="F02D"/>
      </w:r>
      <w:r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t>1017</w:t>
      </w:r>
      <w:r w:rsidRPr="000A4C88">
        <w:rPr>
          <w:sz w:val="28"/>
          <w:szCs w:val="28"/>
          <w:vertAlign w:val="superscript"/>
        </w:rPr>
        <w:t>2</w:t>
      </w:r>
      <w:r w:rsidRPr="000A4C88">
        <w:rPr>
          <w:sz w:val="28"/>
          <w:szCs w:val="28"/>
        </w:rPr>
        <w:t>.</w:t>
      </w:r>
    </w:p>
    <w:p w:rsidR="000A4C88" w:rsidRDefault="000A4C88" w:rsidP="002F64EF">
      <w:pPr>
        <w:spacing w:after="40"/>
        <w:rPr>
          <w:sz w:val="28"/>
          <w:szCs w:val="28"/>
        </w:rPr>
      </w:pPr>
    </w:p>
    <w:p w:rsidR="000A4C88" w:rsidRDefault="000A4C88" w:rsidP="002F64EF">
      <w:pPr>
        <w:spacing w:after="40"/>
        <w:rPr>
          <w:sz w:val="28"/>
          <w:szCs w:val="28"/>
        </w:rPr>
      </w:pPr>
      <w:r w:rsidRPr="000A4C88">
        <w:rPr>
          <w:sz w:val="28"/>
          <w:szCs w:val="28"/>
        </w:rPr>
        <w:t xml:space="preserve">8. Знайдіть значення </w:t>
      </w:r>
      <w:r w:rsidRPr="00CC3269">
        <w:rPr>
          <w:sz w:val="28"/>
          <w:szCs w:val="28"/>
        </w:rPr>
        <w:t xml:space="preserve">виразу </w:t>
      </w:r>
      <w:r w:rsidRPr="000A4C88">
        <w:rPr>
          <w:sz w:val="28"/>
          <w:szCs w:val="28"/>
        </w:rPr>
        <w:t xml:space="preserve">1 + 3 + 5 </w:t>
      </w:r>
      <w:r>
        <w:rPr>
          <w:sz w:val="28"/>
          <w:szCs w:val="28"/>
        </w:rPr>
        <w:t>+</w:t>
      </w:r>
      <w:r w:rsidRPr="000A4C88">
        <w:rPr>
          <w:sz w:val="28"/>
          <w:szCs w:val="28"/>
        </w:rPr>
        <w:t xml:space="preserve"> 7+ ... + 2015 + 2017.</w:t>
      </w:r>
    </w:p>
    <w:p w:rsidR="000A4C88" w:rsidRDefault="000A4C88" w:rsidP="002F64EF">
      <w:pPr>
        <w:spacing w:after="40"/>
        <w:rPr>
          <w:sz w:val="28"/>
          <w:szCs w:val="28"/>
        </w:rPr>
      </w:pPr>
    </w:p>
    <w:p w:rsidR="000A4C88" w:rsidRDefault="000A4C88" w:rsidP="002F64EF">
      <w:pPr>
        <w:spacing w:after="40"/>
        <w:rPr>
          <w:sz w:val="28"/>
          <w:szCs w:val="28"/>
        </w:rPr>
      </w:pPr>
      <w:r w:rsidRPr="000A4C88">
        <w:rPr>
          <w:sz w:val="28"/>
          <w:szCs w:val="28"/>
        </w:rPr>
        <w:t xml:space="preserve">9. Знайдіть значення </w:t>
      </w:r>
      <w:r w:rsidRPr="00CC3269">
        <w:rPr>
          <w:sz w:val="28"/>
          <w:szCs w:val="28"/>
        </w:rPr>
        <w:t xml:space="preserve">виразу </w:t>
      </w:r>
      <w:r w:rsidRPr="000A4C88">
        <w:rPr>
          <w:sz w:val="28"/>
          <w:szCs w:val="28"/>
        </w:rPr>
        <w:t>1 + 2 + 3 + 4 + 5 + ... +</w:t>
      </w:r>
      <w:r>
        <w:rPr>
          <w:sz w:val="28"/>
          <w:szCs w:val="28"/>
        </w:rPr>
        <w:t xml:space="preserve"> </w:t>
      </w:r>
      <w:r w:rsidRPr="000A4C88">
        <w:rPr>
          <w:sz w:val="28"/>
          <w:szCs w:val="28"/>
        </w:rPr>
        <w:t>2016 + 2017 + 2016 + 2015 + ... + 3 + 2 + 1.</w:t>
      </w:r>
    </w:p>
    <w:p w:rsidR="000A4C88" w:rsidRDefault="000A4C88" w:rsidP="002F64EF">
      <w:pPr>
        <w:spacing w:after="40"/>
        <w:rPr>
          <w:sz w:val="28"/>
          <w:szCs w:val="28"/>
        </w:rPr>
      </w:pPr>
    </w:p>
    <w:p w:rsidR="000A4C88" w:rsidRDefault="000A4C88" w:rsidP="002F64EF">
      <w:pPr>
        <w:spacing w:after="40"/>
        <w:rPr>
          <w:sz w:val="28"/>
          <w:szCs w:val="28"/>
        </w:rPr>
      </w:pPr>
      <w:r w:rsidRPr="000A4C88">
        <w:rPr>
          <w:sz w:val="28"/>
          <w:szCs w:val="28"/>
        </w:rPr>
        <w:t xml:space="preserve">10. Знайдіть значення </w:t>
      </w:r>
      <w:r w:rsidRPr="00CC3269">
        <w:rPr>
          <w:sz w:val="28"/>
          <w:szCs w:val="28"/>
        </w:rPr>
        <w:t xml:space="preserve">виразу </w:t>
      </w:r>
      <w:r w:rsidRPr="000A4C88">
        <w:rPr>
          <w:sz w:val="28"/>
          <w:szCs w:val="28"/>
        </w:rPr>
        <w:t>123456787654321</w:t>
      </w:r>
      <w:r w:rsidRPr="000A4C88">
        <w:rPr>
          <w:sz w:val="28"/>
          <w:szCs w:val="28"/>
        </w:rPr>
        <w:sym w:font="Symbol" w:char="F0B8"/>
      </w:r>
      <w:r w:rsidRPr="000A4C88">
        <w:rPr>
          <w:sz w:val="28"/>
          <w:szCs w:val="28"/>
        </w:rPr>
        <w:t>1234321.</w:t>
      </w:r>
    </w:p>
    <w:p w:rsidR="000A4C88" w:rsidRDefault="000A4C88" w:rsidP="002F64EF">
      <w:pPr>
        <w:spacing w:after="40"/>
        <w:rPr>
          <w:sz w:val="28"/>
          <w:szCs w:val="28"/>
        </w:rPr>
      </w:pPr>
    </w:p>
    <w:p w:rsidR="00C77AAE" w:rsidRDefault="00C77AAE" w:rsidP="002F64EF">
      <w:pPr>
        <w:spacing w:after="40"/>
        <w:rPr>
          <w:sz w:val="28"/>
          <w:szCs w:val="28"/>
        </w:rPr>
      </w:pPr>
    </w:p>
    <w:p w:rsidR="002F642B" w:rsidRDefault="002F642B" w:rsidP="002F64EF">
      <w:pPr>
        <w:spacing w:after="40"/>
        <w:rPr>
          <w:sz w:val="28"/>
          <w:szCs w:val="28"/>
        </w:rPr>
      </w:pPr>
    </w:p>
    <w:p w:rsidR="00C77AAE" w:rsidRDefault="00C77AAE" w:rsidP="002F64EF">
      <w:pPr>
        <w:spacing w:after="40"/>
        <w:rPr>
          <w:sz w:val="28"/>
          <w:szCs w:val="28"/>
        </w:rPr>
      </w:pPr>
    </w:p>
    <w:p w:rsidR="004A40FF" w:rsidRPr="008F6B93" w:rsidRDefault="00C70BEF" w:rsidP="002F64EF">
      <w:pPr>
        <w:spacing w:after="40"/>
        <w:jc w:val="center"/>
        <w:rPr>
          <w:sz w:val="36"/>
          <w:szCs w:val="36"/>
          <w:u w:val="single"/>
        </w:rPr>
      </w:pPr>
      <w:r w:rsidRPr="00C70BEF">
        <w:rPr>
          <w:sz w:val="36"/>
          <w:szCs w:val="36"/>
          <w:u w:val="single"/>
        </w:rPr>
        <w:t xml:space="preserve">Група </w:t>
      </w:r>
      <w:r w:rsidR="000D46E0">
        <w:rPr>
          <w:sz w:val="36"/>
          <w:szCs w:val="36"/>
          <w:u w:val="single"/>
        </w:rPr>
        <w:t>5</w:t>
      </w:r>
      <w:r w:rsidR="00621B7C" w:rsidRPr="00621B7C">
        <w:rPr>
          <w:sz w:val="36"/>
          <w:szCs w:val="36"/>
          <w:u w:val="single"/>
        </w:rPr>
        <w:t>-класників</w:t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 w:rsidR="00524515">
        <w:rPr>
          <w:sz w:val="36"/>
          <w:szCs w:val="36"/>
          <w:u w:val="single"/>
        </w:rPr>
        <w:t>ТЕОРІЯ ЧИСЕЛ</w:t>
      </w:r>
    </w:p>
    <w:p w:rsidR="004A40FF" w:rsidRDefault="004A40FF" w:rsidP="002F64EF">
      <w:pPr>
        <w:spacing w:after="40"/>
        <w:jc w:val="both"/>
        <w:rPr>
          <w:sz w:val="28"/>
          <w:szCs w:val="28"/>
        </w:rPr>
      </w:pPr>
    </w:p>
    <w:p w:rsidR="00CC3269" w:rsidRDefault="00CC3269" w:rsidP="002F64EF">
      <w:pPr>
        <w:spacing w:after="40"/>
        <w:jc w:val="both"/>
        <w:rPr>
          <w:sz w:val="28"/>
          <w:szCs w:val="28"/>
        </w:rPr>
      </w:pPr>
      <w:r w:rsidRPr="00CC3269">
        <w:rPr>
          <w:sz w:val="28"/>
          <w:szCs w:val="28"/>
        </w:rPr>
        <w:t xml:space="preserve">11. </w:t>
      </w:r>
      <w:r w:rsidR="0069053F">
        <w:rPr>
          <w:sz w:val="28"/>
          <w:szCs w:val="28"/>
        </w:rPr>
        <w:t>10</w:t>
      </w:r>
      <w:r w:rsidRPr="00CC3269">
        <w:rPr>
          <w:sz w:val="28"/>
          <w:szCs w:val="28"/>
        </w:rPr>
        <w:t>-</w:t>
      </w:r>
      <w:r>
        <w:rPr>
          <w:sz w:val="28"/>
          <w:szCs w:val="28"/>
        </w:rPr>
        <w:t>цифрове число</w:t>
      </w:r>
      <w:r w:rsidRPr="00CC3269">
        <w:rPr>
          <w:sz w:val="28"/>
          <w:szCs w:val="28"/>
        </w:rPr>
        <w:t xml:space="preserve"> </w:t>
      </w:r>
      <w:r w:rsidR="0069053F" w:rsidRPr="0069053F">
        <w:rPr>
          <w:noProof/>
          <w:position w:val="-6"/>
          <w:sz w:val="28"/>
          <w:szCs w:val="28"/>
          <w:vertAlign w:val="subscript"/>
          <w:lang w:val="ru-RU" w:eastAsia="ru-RU"/>
        </w:rPr>
        <w:object w:dxaOrig="1320" w:dyaOrig="340">
          <v:shape id="_x0000_i1028" type="#_x0000_t75" style="width:90.75pt;height:23.25pt" o:ole="">
            <v:imagedata r:id="rId49" o:title=""/>
          </v:shape>
          <o:OLEObject Type="Embed" ProgID="Equation.DSMT4" ShapeID="_x0000_i1028" DrawAspect="Content" ObjectID="_1599764575" r:id="rId50"/>
        </w:object>
      </w:r>
      <w:r w:rsidRPr="00CC3269">
        <w:rPr>
          <w:sz w:val="28"/>
          <w:szCs w:val="28"/>
        </w:rPr>
        <w:t xml:space="preserve"> ділиться на </w:t>
      </w:r>
      <w:r w:rsidR="0069053F">
        <w:rPr>
          <w:sz w:val="28"/>
          <w:szCs w:val="28"/>
        </w:rPr>
        <w:t>72.</w:t>
      </w:r>
      <w:r w:rsidR="00F746C2">
        <w:rPr>
          <w:sz w:val="28"/>
          <w:szCs w:val="28"/>
        </w:rPr>
        <w:t xml:space="preserve"> З</w:t>
      </w:r>
      <w:r w:rsidRPr="00CC3269">
        <w:rPr>
          <w:sz w:val="28"/>
          <w:szCs w:val="28"/>
        </w:rPr>
        <w:t xml:space="preserve">найдіть значення </w:t>
      </w:r>
      <w:r w:rsidR="0069053F" w:rsidRPr="000A4C88">
        <w:rPr>
          <w:sz w:val="28"/>
          <w:szCs w:val="28"/>
        </w:rPr>
        <w:t>A + B</w:t>
      </w:r>
      <w:r w:rsidRPr="00CC3269">
        <w:rPr>
          <w:sz w:val="28"/>
          <w:szCs w:val="28"/>
        </w:rPr>
        <w:t>.</w:t>
      </w:r>
    </w:p>
    <w:p w:rsidR="00CC3269" w:rsidRDefault="00CC3269" w:rsidP="002F64EF">
      <w:pPr>
        <w:spacing w:after="40"/>
        <w:jc w:val="both"/>
        <w:rPr>
          <w:sz w:val="28"/>
          <w:szCs w:val="28"/>
        </w:rPr>
      </w:pPr>
    </w:p>
    <w:p w:rsidR="00CC3269" w:rsidRDefault="00CC3269" w:rsidP="002F64EF">
      <w:pPr>
        <w:spacing w:after="40"/>
        <w:jc w:val="both"/>
        <w:rPr>
          <w:sz w:val="28"/>
          <w:szCs w:val="28"/>
        </w:rPr>
      </w:pPr>
      <w:r w:rsidRPr="00CC3269">
        <w:rPr>
          <w:sz w:val="28"/>
          <w:szCs w:val="28"/>
        </w:rPr>
        <w:t xml:space="preserve">12. Знайдіть цифру </w:t>
      </w:r>
      <w:r>
        <w:rPr>
          <w:sz w:val="28"/>
          <w:szCs w:val="28"/>
        </w:rPr>
        <w:t xml:space="preserve">в розряді одиниць числа </w:t>
      </w:r>
      <w:r w:rsidRPr="00CC3269">
        <w:rPr>
          <w:sz w:val="28"/>
          <w:szCs w:val="28"/>
        </w:rPr>
        <w:t>A, якщо</w:t>
      </w:r>
      <w:r>
        <w:rPr>
          <w:sz w:val="28"/>
          <w:szCs w:val="28"/>
        </w:rPr>
        <w:t xml:space="preserve"> </w:t>
      </w:r>
    </w:p>
    <w:p w:rsidR="0069053F" w:rsidRDefault="0069053F" w:rsidP="00CC3269">
      <w:pPr>
        <w:spacing w:after="40"/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 wp14:anchorId="51540913" wp14:editId="1FED0335">
            <wp:extent cx="5228554" cy="453224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8525" cy="453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3269" w:rsidRDefault="00CC3269" w:rsidP="00CC3269">
      <w:pPr>
        <w:spacing w:after="40"/>
        <w:jc w:val="both"/>
        <w:rPr>
          <w:sz w:val="28"/>
          <w:szCs w:val="28"/>
        </w:rPr>
      </w:pPr>
    </w:p>
    <w:p w:rsidR="00CC3269" w:rsidRDefault="00CC3269" w:rsidP="00CC3269">
      <w:pPr>
        <w:spacing w:after="40"/>
        <w:jc w:val="both"/>
        <w:rPr>
          <w:sz w:val="28"/>
          <w:szCs w:val="28"/>
        </w:rPr>
      </w:pPr>
      <w:r w:rsidRPr="008C29C9">
        <w:rPr>
          <w:sz w:val="28"/>
          <w:szCs w:val="28"/>
        </w:rPr>
        <w:t>1</w:t>
      </w:r>
      <w:r>
        <w:rPr>
          <w:sz w:val="28"/>
          <w:szCs w:val="28"/>
        </w:rPr>
        <w:t>3</w:t>
      </w:r>
      <w:r w:rsidRPr="008C29C9">
        <w:rPr>
          <w:sz w:val="28"/>
          <w:szCs w:val="28"/>
        </w:rPr>
        <w:t>. Визнач</w:t>
      </w:r>
      <w:r>
        <w:rPr>
          <w:sz w:val="28"/>
          <w:szCs w:val="28"/>
          <w:lang w:val="ru-RU"/>
        </w:rPr>
        <w:t>имо</w:t>
      </w:r>
      <w:r w:rsidRPr="008C29C9">
        <w:rPr>
          <w:sz w:val="28"/>
          <w:szCs w:val="28"/>
        </w:rPr>
        <w:t xml:space="preserve"> операційний символ</w:t>
      </w:r>
      <w:r>
        <w:rPr>
          <w:sz w:val="28"/>
          <w:szCs w:val="28"/>
          <w:lang w:val="ru-RU"/>
        </w:rPr>
        <w:t xml:space="preserve"> </w:t>
      </w:r>
      <w:r w:rsidRPr="00AD5839">
        <w:rPr>
          <w:rFonts w:ascii="Cambria Math" w:hAnsi="Cambria Math" w:cs="Cambria Math"/>
          <w:sz w:val="28"/>
          <w:szCs w:val="28"/>
          <w:lang w:val="ru-RU"/>
        </w:rPr>
        <w:t>⨁</w:t>
      </w:r>
      <w:r>
        <w:rPr>
          <w:rFonts w:ascii="Cambria Math" w:hAnsi="Cambria Math" w:cs="Cambria Math"/>
          <w:sz w:val="28"/>
          <w:szCs w:val="28"/>
          <w:lang w:val="ru-RU"/>
        </w:rPr>
        <w:t xml:space="preserve"> так</w:t>
      </w:r>
      <w:r>
        <w:rPr>
          <w:sz w:val="28"/>
          <w:szCs w:val="28"/>
          <w:lang w:val="ru-RU"/>
        </w:rPr>
        <w:t>:</w:t>
      </w:r>
      <w:r w:rsidRPr="008C29C9">
        <w:rPr>
          <w:sz w:val="28"/>
          <w:szCs w:val="28"/>
        </w:rPr>
        <w:t xml:space="preserve"> a</w:t>
      </w:r>
      <w:r>
        <w:rPr>
          <w:rFonts w:ascii="Cambria Math" w:hAnsi="Cambria Math"/>
          <w:sz w:val="28"/>
          <w:szCs w:val="28"/>
          <w:lang w:val="ru-RU"/>
        </w:rPr>
        <w:t>⨁</w:t>
      </w:r>
      <w:r w:rsidRPr="008C29C9">
        <w:rPr>
          <w:sz w:val="28"/>
          <w:szCs w:val="28"/>
        </w:rPr>
        <w:t xml:space="preserve">b = </w:t>
      </w:r>
      <w:r w:rsidRPr="00CC3269">
        <w:rPr>
          <w:sz w:val="28"/>
          <w:szCs w:val="28"/>
        </w:rPr>
        <w:t>b</w:t>
      </w:r>
      <w:r w:rsidRPr="00CC3269">
        <w:rPr>
          <w:sz w:val="28"/>
          <w:szCs w:val="28"/>
        </w:rPr>
        <w:sym w:font="Symbol" w:char="F0B4"/>
      </w:r>
      <w:r w:rsidRPr="00CC3269">
        <w:rPr>
          <w:sz w:val="28"/>
          <w:szCs w:val="28"/>
        </w:rPr>
        <w:t>b</w:t>
      </w:r>
      <w:r w:rsidR="0069053F">
        <w:rPr>
          <w:sz w:val="28"/>
          <w:szCs w:val="28"/>
        </w:rPr>
        <w:t xml:space="preserve"> </w:t>
      </w:r>
      <w:r w:rsidRPr="00CC3269">
        <w:rPr>
          <w:sz w:val="28"/>
          <w:szCs w:val="28"/>
        </w:rPr>
        <w:sym w:font="Symbol" w:char="F02D"/>
      </w:r>
      <w:r w:rsidR="0069053F">
        <w:rPr>
          <w:sz w:val="28"/>
          <w:szCs w:val="28"/>
        </w:rPr>
        <w:t xml:space="preserve"> </w:t>
      </w:r>
      <w:r w:rsidR="0069053F" w:rsidRPr="0069053F">
        <w:rPr>
          <w:sz w:val="28"/>
          <w:szCs w:val="28"/>
        </w:rPr>
        <w:t>2</w:t>
      </w:r>
      <w:r w:rsidR="0069053F" w:rsidRPr="0069053F">
        <w:rPr>
          <w:sz w:val="28"/>
          <w:szCs w:val="28"/>
        </w:rPr>
        <w:sym w:font="Symbol" w:char="F0B4"/>
      </w:r>
      <w:r w:rsidR="0069053F" w:rsidRPr="0069053F">
        <w:rPr>
          <w:sz w:val="28"/>
          <w:szCs w:val="28"/>
        </w:rPr>
        <w:t>a</w:t>
      </w:r>
      <w:r w:rsidR="0069053F" w:rsidRPr="0069053F">
        <w:rPr>
          <w:sz w:val="28"/>
          <w:szCs w:val="28"/>
        </w:rPr>
        <w:sym w:font="Symbol" w:char="F0B4"/>
      </w:r>
      <w:r w:rsidR="0069053F" w:rsidRPr="0069053F">
        <w:rPr>
          <w:sz w:val="28"/>
          <w:szCs w:val="28"/>
        </w:rPr>
        <w:t>b</w:t>
      </w:r>
      <w:r w:rsidR="0069053F">
        <w:rPr>
          <w:sz w:val="28"/>
          <w:szCs w:val="28"/>
        </w:rPr>
        <w:t xml:space="preserve"> </w:t>
      </w:r>
      <w:r w:rsidR="0069053F" w:rsidRPr="0069053F">
        <w:rPr>
          <w:sz w:val="28"/>
          <w:szCs w:val="28"/>
        </w:rPr>
        <w:sym w:font="Symbol" w:char="F02B"/>
      </w:r>
      <w:r w:rsidR="0069053F" w:rsidRPr="0069053F">
        <w:rPr>
          <w:sz w:val="28"/>
          <w:szCs w:val="28"/>
        </w:rPr>
        <w:t xml:space="preserve"> </w:t>
      </w:r>
      <w:r w:rsidRPr="00CC3269">
        <w:rPr>
          <w:sz w:val="28"/>
          <w:szCs w:val="28"/>
        </w:rPr>
        <w:t>a</w:t>
      </w:r>
      <w:r w:rsidRPr="00CC3269">
        <w:rPr>
          <w:sz w:val="28"/>
          <w:szCs w:val="28"/>
        </w:rPr>
        <w:sym w:font="Symbol" w:char="F0B4"/>
      </w:r>
      <w:r w:rsidRPr="00CC3269">
        <w:rPr>
          <w:sz w:val="28"/>
          <w:szCs w:val="28"/>
        </w:rPr>
        <w:t>a</w:t>
      </w:r>
      <w:r>
        <w:rPr>
          <w:sz w:val="28"/>
          <w:szCs w:val="28"/>
          <w:lang w:val="ru-RU"/>
        </w:rPr>
        <w:t>.</w:t>
      </w:r>
      <w:r w:rsidRPr="008C29C9">
        <w:rPr>
          <w:sz w:val="28"/>
          <w:szCs w:val="28"/>
        </w:rPr>
        <w:t xml:space="preserve"> </w:t>
      </w:r>
      <w:r>
        <w:rPr>
          <w:sz w:val="28"/>
          <w:szCs w:val="28"/>
          <w:lang w:val="ru-RU"/>
        </w:rPr>
        <w:t>З</w:t>
      </w:r>
      <w:r w:rsidRPr="008C29C9">
        <w:rPr>
          <w:sz w:val="28"/>
          <w:szCs w:val="28"/>
        </w:rPr>
        <w:t>найдіть значення (1</w:t>
      </w:r>
      <w:r w:rsidR="0069053F">
        <w:rPr>
          <w:sz w:val="28"/>
          <w:szCs w:val="28"/>
        </w:rPr>
        <w:t>3</w:t>
      </w:r>
      <w:r w:rsidRPr="008C29C9">
        <w:rPr>
          <w:rFonts w:ascii="Cambria Math" w:hAnsi="Cambria Math" w:cs="Cambria Math"/>
          <w:sz w:val="28"/>
          <w:szCs w:val="28"/>
          <w:lang w:val="ru-RU"/>
        </w:rPr>
        <w:t>⨁</w:t>
      </w:r>
      <w:r w:rsidRPr="008C29C9">
        <w:rPr>
          <w:sz w:val="28"/>
          <w:szCs w:val="28"/>
        </w:rPr>
        <w:t>1</w:t>
      </w:r>
      <w:r w:rsidR="0069053F">
        <w:rPr>
          <w:sz w:val="28"/>
          <w:szCs w:val="28"/>
        </w:rPr>
        <w:t>4</w:t>
      </w:r>
      <w:r w:rsidR="0069053F" w:rsidRPr="000A4C88">
        <w:rPr>
          <w:sz w:val="28"/>
          <w:szCs w:val="28"/>
        </w:rPr>
        <w:t>)</w:t>
      </w:r>
      <w:r w:rsidR="0069053F" w:rsidRPr="0069053F">
        <w:rPr>
          <w:rFonts w:ascii="Cambria Math" w:hAnsi="Cambria Math" w:cs="Cambria Math"/>
          <w:sz w:val="28"/>
          <w:szCs w:val="28"/>
          <w:lang w:val="ru-RU"/>
        </w:rPr>
        <w:t>⨁</w:t>
      </w:r>
      <w:r w:rsidR="0069053F" w:rsidRPr="000A4C88">
        <w:rPr>
          <w:sz w:val="28"/>
          <w:szCs w:val="28"/>
        </w:rPr>
        <w:t>15</w:t>
      </w:r>
      <w:r w:rsidRPr="008C29C9">
        <w:rPr>
          <w:sz w:val="28"/>
          <w:szCs w:val="28"/>
        </w:rPr>
        <w:t>.</w:t>
      </w:r>
    </w:p>
    <w:p w:rsidR="00CC3269" w:rsidRDefault="00CC3269" w:rsidP="00CC3269">
      <w:pPr>
        <w:spacing w:after="40"/>
        <w:jc w:val="both"/>
        <w:rPr>
          <w:sz w:val="28"/>
          <w:szCs w:val="28"/>
        </w:rPr>
      </w:pPr>
    </w:p>
    <w:p w:rsidR="00745A55" w:rsidRDefault="00745A55" w:rsidP="00745A55">
      <w:pPr>
        <w:spacing w:after="40"/>
        <w:jc w:val="both"/>
        <w:rPr>
          <w:sz w:val="28"/>
          <w:szCs w:val="28"/>
        </w:rPr>
      </w:pPr>
      <w:r w:rsidRPr="00745A55">
        <w:rPr>
          <w:sz w:val="28"/>
          <w:szCs w:val="28"/>
        </w:rPr>
        <w:t xml:space="preserve">14. Сума двох </w:t>
      </w:r>
      <w:r>
        <w:rPr>
          <w:sz w:val="28"/>
          <w:szCs w:val="28"/>
        </w:rPr>
        <w:t>додатніх</w:t>
      </w:r>
      <w:r w:rsidRPr="00CC3269">
        <w:rPr>
          <w:sz w:val="28"/>
          <w:szCs w:val="28"/>
        </w:rPr>
        <w:t xml:space="preserve"> чисел </w:t>
      </w:r>
      <w:r w:rsidRPr="00D84100">
        <w:rPr>
          <w:b/>
          <w:i/>
          <w:sz w:val="28"/>
          <w:szCs w:val="28"/>
        </w:rPr>
        <w:t>А</w:t>
      </w:r>
      <w:r w:rsidRPr="00CC3269">
        <w:rPr>
          <w:sz w:val="28"/>
          <w:szCs w:val="28"/>
        </w:rPr>
        <w:t xml:space="preserve"> і </w:t>
      </w:r>
      <w:r w:rsidRPr="00D84100">
        <w:rPr>
          <w:b/>
          <w:i/>
          <w:sz w:val="28"/>
          <w:szCs w:val="28"/>
        </w:rPr>
        <w:t>В</w:t>
      </w:r>
      <w:r w:rsidRPr="00CC3269">
        <w:rPr>
          <w:sz w:val="28"/>
          <w:szCs w:val="28"/>
        </w:rPr>
        <w:t xml:space="preserve"> </w:t>
      </w:r>
      <w:r w:rsidRPr="00745A55">
        <w:rPr>
          <w:sz w:val="28"/>
          <w:szCs w:val="28"/>
        </w:rPr>
        <w:t xml:space="preserve">становить 96. Знайдіть максимальне значення </w:t>
      </w:r>
      <w:r>
        <w:rPr>
          <w:sz w:val="28"/>
          <w:szCs w:val="28"/>
        </w:rPr>
        <w:t>добутк</w:t>
      </w:r>
      <w:r w:rsidRPr="00745A55">
        <w:rPr>
          <w:sz w:val="28"/>
          <w:szCs w:val="28"/>
        </w:rPr>
        <w:t xml:space="preserve">у </w:t>
      </w:r>
      <w:r w:rsidRPr="00745A55">
        <w:rPr>
          <w:b/>
          <w:i/>
          <w:sz w:val="28"/>
          <w:szCs w:val="28"/>
        </w:rPr>
        <w:t>А</w:t>
      </w:r>
      <w:r w:rsidRPr="00745A55">
        <w:rPr>
          <w:sz w:val="28"/>
          <w:szCs w:val="28"/>
        </w:rPr>
        <w:t xml:space="preserve"> і </w:t>
      </w:r>
      <w:r w:rsidRPr="00745A55">
        <w:rPr>
          <w:b/>
          <w:i/>
          <w:sz w:val="28"/>
          <w:szCs w:val="28"/>
        </w:rPr>
        <w:t>В</w:t>
      </w:r>
      <w:r w:rsidRPr="00745A55">
        <w:rPr>
          <w:sz w:val="28"/>
          <w:szCs w:val="28"/>
        </w:rPr>
        <w:t>.</w:t>
      </w:r>
    </w:p>
    <w:p w:rsidR="00745A55" w:rsidRPr="00745A55" w:rsidRDefault="00745A55" w:rsidP="00745A55">
      <w:pPr>
        <w:spacing w:after="40"/>
        <w:jc w:val="both"/>
        <w:rPr>
          <w:sz w:val="28"/>
          <w:szCs w:val="28"/>
        </w:rPr>
      </w:pPr>
    </w:p>
    <w:p w:rsidR="00745A55" w:rsidRPr="00745A55" w:rsidRDefault="00745A55" w:rsidP="00745A55">
      <w:pPr>
        <w:spacing w:after="40"/>
        <w:jc w:val="both"/>
        <w:rPr>
          <w:sz w:val="28"/>
          <w:szCs w:val="28"/>
        </w:rPr>
      </w:pPr>
      <w:r w:rsidRPr="00745A55">
        <w:rPr>
          <w:sz w:val="28"/>
          <w:szCs w:val="28"/>
        </w:rPr>
        <w:t>15. Скільки існує 3-</w:t>
      </w:r>
      <w:r>
        <w:rPr>
          <w:sz w:val="28"/>
          <w:szCs w:val="28"/>
        </w:rPr>
        <w:t>цифрових чисел</w:t>
      </w:r>
      <w:r w:rsidRPr="00745A55">
        <w:rPr>
          <w:sz w:val="28"/>
          <w:szCs w:val="28"/>
        </w:rPr>
        <w:t>, як</w:t>
      </w:r>
      <w:r>
        <w:rPr>
          <w:sz w:val="28"/>
          <w:szCs w:val="28"/>
        </w:rPr>
        <w:t>і</w:t>
      </w:r>
      <w:r w:rsidRPr="00745A55">
        <w:rPr>
          <w:sz w:val="28"/>
          <w:szCs w:val="28"/>
        </w:rPr>
        <w:t xml:space="preserve"> діл</w:t>
      </w:r>
      <w:r>
        <w:rPr>
          <w:sz w:val="28"/>
          <w:szCs w:val="28"/>
        </w:rPr>
        <w:t>яться націло</w:t>
      </w:r>
      <w:r w:rsidRPr="00745A55">
        <w:rPr>
          <w:sz w:val="28"/>
          <w:szCs w:val="28"/>
        </w:rPr>
        <w:t xml:space="preserve"> на 3 або </w:t>
      </w:r>
      <w:r>
        <w:rPr>
          <w:sz w:val="28"/>
          <w:szCs w:val="28"/>
        </w:rPr>
        <w:t xml:space="preserve">на </w:t>
      </w:r>
      <w:r w:rsidRPr="00745A55">
        <w:rPr>
          <w:sz w:val="28"/>
          <w:szCs w:val="28"/>
        </w:rPr>
        <w:t>5?</w:t>
      </w:r>
    </w:p>
    <w:p w:rsidR="00745A55" w:rsidRDefault="00745A55" w:rsidP="00745A55">
      <w:pPr>
        <w:spacing w:after="40"/>
        <w:jc w:val="both"/>
        <w:rPr>
          <w:sz w:val="28"/>
          <w:szCs w:val="28"/>
        </w:rPr>
      </w:pPr>
    </w:p>
    <w:p w:rsidR="005E23E1" w:rsidRDefault="005E23E1" w:rsidP="00745A55">
      <w:pPr>
        <w:spacing w:after="40"/>
        <w:jc w:val="both"/>
        <w:rPr>
          <w:sz w:val="28"/>
          <w:szCs w:val="28"/>
        </w:rPr>
      </w:pPr>
    </w:p>
    <w:p w:rsidR="005E23E1" w:rsidRDefault="005E23E1" w:rsidP="00745A55">
      <w:pPr>
        <w:spacing w:after="40"/>
        <w:jc w:val="both"/>
        <w:rPr>
          <w:sz w:val="28"/>
          <w:szCs w:val="28"/>
        </w:rPr>
      </w:pPr>
    </w:p>
    <w:p w:rsidR="005E23E1" w:rsidRDefault="005E23E1" w:rsidP="00745A55">
      <w:pPr>
        <w:spacing w:after="40"/>
        <w:jc w:val="both"/>
        <w:rPr>
          <w:sz w:val="28"/>
          <w:szCs w:val="28"/>
        </w:rPr>
      </w:pPr>
    </w:p>
    <w:p w:rsidR="00C77AAE" w:rsidRPr="00745A55" w:rsidRDefault="00C77AAE" w:rsidP="00745A55">
      <w:pPr>
        <w:spacing w:after="40"/>
        <w:jc w:val="both"/>
        <w:rPr>
          <w:sz w:val="28"/>
          <w:szCs w:val="28"/>
        </w:rPr>
      </w:pPr>
    </w:p>
    <w:p w:rsidR="00524515" w:rsidRPr="008F6B93" w:rsidRDefault="00C70BEF" w:rsidP="00524515">
      <w:pPr>
        <w:jc w:val="center"/>
        <w:rPr>
          <w:sz w:val="36"/>
          <w:szCs w:val="36"/>
          <w:u w:val="single"/>
        </w:rPr>
      </w:pPr>
      <w:r w:rsidRPr="00C70BEF">
        <w:rPr>
          <w:sz w:val="36"/>
          <w:szCs w:val="36"/>
          <w:u w:val="single"/>
        </w:rPr>
        <w:lastRenderedPageBreak/>
        <w:t xml:space="preserve">Група </w:t>
      </w:r>
      <w:r w:rsidR="000D46E0">
        <w:rPr>
          <w:sz w:val="36"/>
          <w:szCs w:val="36"/>
          <w:u w:val="single"/>
        </w:rPr>
        <w:t>5</w:t>
      </w:r>
      <w:r w:rsidR="00621B7C" w:rsidRPr="00621B7C">
        <w:rPr>
          <w:sz w:val="36"/>
          <w:szCs w:val="36"/>
          <w:u w:val="single"/>
        </w:rPr>
        <w:t>-класників</w:t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Pr="00C70BEF">
        <w:rPr>
          <w:sz w:val="36"/>
          <w:szCs w:val="36"/>
          <w:u w:val="single"/>
        </w:rPr>
        <w:tab/>
      </w:r>
      <w:r w:rsidR="00524515">
        <w:rPr>
          <w:sz w:val="36"/>
          <w:szCs w:val="36"/>
          <w:u w:val="single"/>
        </w:rPr>
        <w:t>ГЕОМЕТРІЯ</w:t>
      </w:r>
    </w:p>
    <w:p w:rsidR="00524515" w:rsidRPr="00524515" w:rsidRDefault="00524515" w:rsidP="006163CD">
      <w:pPr>
        <w:jc w:val="both"/>
        <w:rPr>
          <w:sz w:val="28"/>
          <w:szCs w:val="28"/>
        </w:rPr>
      </w:pPr>
    </w:p>
    <w:p w:rsidR="004A40FF" w:rsidRDefault="004A40FF" w:rsidP="006163CD">
      <w:pPr>
        <w:jc w:val="both"/>
        <w:rPr>
          <w:sz w:val="28"/>
          <w:szCs w:val="28"/>
        </w:rPr>
      </w:pPr>
      <w:r w:rsidRPr="004A40FF">
        <w:rPr>
          <w:sz w:val="28"/>
          <w:szCs w:val="28"/>
        </w:rPr>
        <w:t xml:space="preserve">16. Скільки </w:t>
      </w:r>
      <w:r w:rsidR="00D84100">
        <w:rPr>
          <w:sz w:val="28"/>
          <w:szCs w:val="28"/>
        </w:rPr>
        <w:t>прямокутн</w:t>
      </w:r>
      <w:r>
        <w:rPr>
          <w:sz w:val="28"/>
          <w:szCs w:val="28"/>
        </w:rPr>
        <w:t>ик</w:t>
      </w:r>
      <w:r w:rsidRPr="004A40FF">
        <w:rPr>
          <w:sz w:val="28"/>
          <w:szCs w:val="28"/>
        </w:rPr>
        <w:t xml:space="preserve">ів </w:t>
      </w:r>
      <w:r>
        <w:rPr>
          <w:sz w:val="28"/>
          <w:szCs w:val="28"/>
        </w:rPr>
        <w:t xml:space="preserve">можна налічити </w:t>
      </w:r>
      <w:r w:rsidRPr="004A40FF">
        <w:rPr>
          <w:sz w:val="28"/>
          <w:szCs w:val="28"/>
        </w:rPr>
        <w:t>на малюнку нижче?</w:t>
      </w:r>
    </w:p>
    <w:p w:rsidR="00B36634" w:rsidRDefault="00745A55" w:rsidP="004A40FF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6305384" cy="1338143"/>
            <wp:effectExtent l="0" t="0" r="63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7319" cy="1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100" w:rsidRPr="00D84100" w:rsidRDefault="00D84100" w:rsidP="004A40FF">
      <w:pPr>
        <w:jc w:val="center"/>
        <w:rPr>
          <w:sz w:val="28"/>
          <w:szCs w:val="28"/>
        </w:rPr>
      </w:pPr>
    </w:p>
    <w:p w:rsidR="00745A55" w:rsidRDefault="004B429C" w:rsidP="006163CD">
      <w:pPr>
        <w:jc w:val="both"/>
        <w:rPr>
          <w:sz w:val="28"/>
          <w:szCs w:val="28"/>
        </w:rPr>
      </w:pPr>
      <w:r w:rsidRPr="004B429C">
        <w:rPr>
          <w:sz w:val="28"/>
          <w:szCs w:val="28"/>
        </w:rPr>
        <w:t xml:space="preserve">17. </w:t>
      </w:r>
      <w:r w:rsidR="00745A55" w:rsidRPr="00745A55">
        <w:rPr>
          <w:sz w:val="28"/>
          <w:szCs w:val="28"/>
        </w:rPr>
        <w:t xml:space="preserve">Як показано на малюнку нижче, </w:t>
      </w:r>
      <w:r w:rsidR="00745A55" w:rsidRPr="00C77AAE">
        <w:rPr>
          <w:i/>
          <w:sz w:val="28"/>
          <w:szCs w:val="28"/>
        </w:rPr>
        <w:t>ABCD</w:t>
      </w:r>
      <w:r w:rsidR="00745A55" w:rsidRPr="00745A55">
        <w:rPr>
          <w:sz w:val="28"/>
          <w:szCs w:val="28"/>
        </w:rPr>
        <w:t xml:space="preserve"> - це прямокутник. </w:t>
      </w:r>
      <w:r w:rsidR="005B6DB6">
        <w:rPr>
          <w:sz w:val="28"/>
          <w:szCs w:val="28"/>
        </w:rPr>
        <w:t>П</w:t>
      </w:r>
      <w:r w:rsidR="00745A55" w:rsidRPr="00745A55">
        <w:rPr>
          <w:sz w:val="28"/>
          <w:szCs w:val="28"/>
        </w:rPr>
        <w:t>лощ</w:t>
      </w:r>
      <w:r w:rsidR="00C77AAE">
        <w:rPr>
          <w:sz w:val="28"/>
          <w:szCs w:val="28"/>
        </w:rPr>
        <w:t>і</w:t>
      </w:r>
      <w:r w:rsidR="00745A55" w:rsidRPr="00745A55">
        <w:rPr>
          <w:sz w:val="28"/>
          <w:szCs w:val="28"/>
        </w:rPr>
        <w:t xml:space="preserve"> </w:t>
      </w:r>
      <w:r w:rsidR="00745A55">
        <w:rPr>
          <w:rFonts w:ascii="Cambria Math" w:hAnsi="Cambria Math"/>
          <w:sz w:val="28"/>
          <w:szCs w:val="28"/>
        </w:rPr>
        <w:t>∆</w:t>
      </w:r>
      <w:r w:rsidR="00745A55" w:rsidRPr="00C77AAE">
        <w:rPr>
          <w:i/>
          <w:sz w:val="28"/>
          <w:szCs w:val="28"/>
        </w:rPr>
        <w:t>BEG</w:t>
      </w:r>
      <w:r w:rsidR="00745A55" w:rsidRPr="00745A55">
        <w:rPr>
          <w:sz w:val="28"/>
          <w:szCs w:val="28"/>
        </w:rPr>
        <w:t xml:space="preserve"> і </w:t>
      </w:r>
      <w:r w:rsidR="00745A55">
        <w:rPr>
          <w:rFonts w:ascii="Cambria Math" w:hAnsi="Cambria Math"/>
          <w:sz w:val="28"/>
          <w:szCs w:val="28"/>
        </w:rPr>
        <w:t>∆</w:t>
      </w:r>
      <w:r w:rsidR="00745A55" w:rsidRPr="00C77AAE">
        <w:rPr>
          <w:i/>
          <w:sz w:val="28"/>
          <w:szCs w:val="28"/>
        </w:rPr>
        <w:t>CFG</w:t>
      </w:r>
      <w:r w:rsidR="00745A55" w:rsidRPr="00745A55">
        <w:rPr>
          <w:sz w:val="28"/>
          <w:szCs w:val="28"/>
        </w:rPr>
        <w:t xml:space="preserve"> станов</w:t>
      </w:r>
      <w:r w:rsidR="00C77AAE">
        <w:rPr>
          <w:sz w:val="28"/>
          <w:szCs w:val="28"/>
        </w:rPr>
        <w:t>ля</w:t>
      </w:r>
      <w:r w:rsidR="00745A55" w:rsidRPr="00745A55">
        <w:rPr>
          <w:sz w:val="28"/>
          <w:szCs w:val="28"/>
        </w:rPr>
        <w:t>ть 2017 см</w:t>
      </w:r>
      <w:r w:rsidR="00745A55" w:rsidRPr="00745A55">
        <w:rPr>
          <w:sz w:val="28"/>
          <w:szCs w:val="28"/>
          <w:vertAlign w:val="superscript"/>
        </w:rPr>
        <w:t>2</w:t>
      </w:r>
      <w:r w:rsidR="00745A55" w:rsidRPr="00745A55">
        <w:rPr>
          <w:sz w:val="28"/>
          <w:szCs w:val="28"/>
        </w:rPr>
        <w:t xml:space="preserve"> і 1221 см</w:t>
      </w:r>
      <w:r w:rsidR="00745A55" w:rsidRPr="00745A55">
        <w:rPr>
          <w:sz w:val="28"/>
          <w:szCs w:val="28"/>
          <w:vertAlign w:val="superscript"/>
        </w:rPr>
        <w:t>2</w:t>
      </w:r>
      <w:r w:rsidR="00C77AAE">
        <w:rPr>
          <w:sz w:val="28"/>
          <w:szCs w:val="28"/>
        </w:rPr>
        <w:t>,</w:t>
      </w:r>
      <w:r w:rsidR="00C77AAE" w:rsidRPr="00745A55">
        <w:rPr>
          <w:sz w:val="28"/>
          <w:szCs w:val="28"/>
        </w:rPr>
        <w:t xml:space="preserve"> відповідно</w:t>
      </w:r>
      <w:r w:rsidR="005B6DB6">
        <w:rPr>
          <w:sz w:val="28"/>
          <w:szCs w:val="28"/>
        </w:rPr>
        <w:t>.</w:t>
      </w:r>
      <w:r w:rsidR="00745A55" w:rsidRPr="00745A55">
        <w:rPr>
          <w:sz w:val="28"/>
          <w:szCs w:val="28"/>
        </w:rPr>
        <w:t xml:space="preserve"> </w:t>
      </w:r>
      <w:r w:rsidR="005B6DB6">
        <w:rPr>
          <w:sz w:val="28"/>
          <w:szCs w:val="28"/>
        </w:rPr>
        <w:t>Чому дорівнює площа</w:t>
      </w:r>
      <w:r w:rsidR="00745A55" w:rsidRPr="00745A55">
        <w:rPr>
          <w:sz w:val="28"/>
          <w:szCs w:val="28"/>
        </w:rPr>
        <w:t xml:space="preserve"> затіненої </w:t>
      </w:r>
      <w:r w:rsidR="005B6DB6">
        <w:rPr>
          <w:sz w:val="28"/>
          <w:szCs w:val="28"/>
        </w:rPr>
        <w:t>частини</w:t>
      </w:r>
      <w:r w:rsidR="00745A55" w:rsidRPr="00745A55">
        <w:rPr>
          <w:sz w:val="28"/>
          <w:szCs w:val="28"/>
        </w:rPr>
        <w:t xml:space="preserve"> в см</w:t>
      </w:r>
      <w:r w:rsidR="00745A55" w:rsidRPr="005B6DB6">
        <w:rPr>
          <w:sz w:val="28"/>
          <w:szCs w:val="28"/>
          <w:vertAlign w:val="superscript"/>
        </w:rPr>
        <w:t>2</w:t>
      </w:r>
      <w:r w:rsidR="00745A55" w:rsidRPr="00745A55">
        <w:rPr>
          <w:sz w:val="28"/>
          <w:szCs w:val="28"/>
        </w:rPr>
        <w:t>.</w:t>
      </w:r>
    </w:p>
    <w:p w:rsidR="004B429C" w:rsidRDefault="00745A55" w:rsidP="00D84100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1852654" cy="1163746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2749" cy="1163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100" w:rsidRDefault="00D84100" w:rsidP="00D84100">
      <w:pPr>
        <w:rPr>
          <w:sz w:val="28"/>
          <w:szCs w:val="28"/>
        </w:rPr>
      </w:pPr>
    </w:p>
    <w:p w:rsidR="005B6DB6" w:rsidRDefault="004B429C" w:rsidP="006163CD">
      <w:pPr>
        <w:jc w:val="both"/>
        <w:rPr>
          <w:sz w:val="28"/>
          <w:szCs w:val="28"/>
        </w:rPr>
      </w:pPr>
      <w:r w:rsidRPr="004B429C">
        <w:rPr>
          <w:sz w:val="28"/>
          <w:szCs w:val="28"/>
        </w:rPr>
        <w:t xml:space="preserve">18. </w:t>
      </w:r>
      <w:r w:rsidR="005B6DB6" w:rsidRPr="005B6DB6">
        <w:rPr>
          <w:sz w:val="28"/>
          <w:szCs w:val="28"/>
        </w:rPr>
        <w:t>35 маленьких кубиків із довжиною бічної сторони 1 см об'єдн</w:t>
      </w:r>
      <w:r w:rsidR="005B6DB6">
        <w:rPr>
          <w:sz w:val="28"/>
          <w:szCs w:val="28"/>
        </w:rPr>
        <w:t>нані у фігуру</w:t>
      </w:r>
      <w:r w:rsidR="005B6DB6" w:rsidRPr="005B6DB6">
        <w:rPr>
          <w:sz w:val="28"/>
          <w:szCs w:val="28"/>
        </w:rPr>
        <w:t xml:space="preserve"> згідно з малюнком, наведеним нижче</w:t>
      </w:r>
      <w:r w:rsidR="005B6DB6">
        <w:rPr>
          <w:sz w:val="28"/>
          <w:szCs w:val="28"/>
        </w:rPr>
        <w:t>.</w:t>
      </w:r>
      <w:r w:rsidR="005B6DB6" w:rsidRPr="005B6DB6">
        <w:rPr>
          <w:sz w:val="28"/>
          <w:szCs w:val="28"/>
        </w:rPr>
        <w:t xml:space="preserve"> </w:t>
      </w:r>
      <w:r w:rsidR="005B6DB6">
        <w:rPr>
          <w:sz w:val="28"/>
          <w:szCs w:val="28"/>
        </w:rPr>
        <w:t>Чому дорівнює</w:t>
      </w:r>
      <w:r w:rsidR="005B6DB6" w:rsidRPr="005B6DB6">
        <w:rPr>
          <w:sz w:val="28"/>
          <w:szCs w:val="28"/>
        </w:rPr>
        <w:t xml:space="preserve"> площа поверхні </w:t>
      </w:r>
      <w:r w:rsidR="005B6DB6">
        <w:rPr>
          <w:sz w:val="28"/>
          <w:szCs w:val="28"/>
        </w:rPr>
        <w:t xml:space="preserve">фігури </w:t>
      </w:r>
      <w:r w:rsidR="005B6DB6" w:rsidRPr="005B6DB6">
        <w:rPr>
          <w:sz w:val="28"/>
          <w:szCs w:val="28"/>
        </w:rPr>
        <w:t>в см</w:t>
      </w:r>
      <w:r w:rsidR="005B6DB6" w:rsidRPr="005B6DB6">
        <w:rPr>
          <w:sz w:val="28"/>
          <w:szCs w:val="28"/>
          <w:vertAlign w:val="superscript"/>
        </w:rPr>
        <w:t>2</w:t>
      </w:r>
      <w:r w:rsidR="005B6DB6" w:rsidRPr="005B6DB6">
        <w:rPr>
          <w:sz w:val="28"/>
          <w:szCs w:val="28"/>
        </w:rPr>
        <w:t>.</w:t>
      </w:r>
    </w:p>
    <w:p w:rsidR="004B429C" w:rsidRDefault="00745A55" w:rsidP="00D84100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210463" cy="1340399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0611" cy="1340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4100" w:rsidRDefault="00D84100" w:rsidP="00D84100">
      <w:pPr>
        <w:rPr>
          <w:sz w:val="28"/>
          <w:szCs w:val="28"/>
        </w:rPr>
      </w:pPr>
    </w:p>
    <w:p w:rsidR="00C1694D" w:rsidRDefault="00C1694D" w:rsidP="00D84100">
      <w:pPr>
        <w:rPr>
          <w:sz w:val="28"/>
          <w:szCs w:val="28"/>
        </w:rPr>
      </w:pPr>
      <w:r w:rsidRPr="00C1694D">
        <w:rPr>
          <w:sz w:val="28"/>
          <w:szCs w:val="28"/>
        </w:rPr>
        <w:t xml:space="preserve">19. Великий прямокутник </w:t>
      </w:r>
      <w:r>
        <w:rPr>
          <w:sz w:val="28"/>
          <w:szCs w:val="28"/>
        </w:rPr>
        <w:t>утворений</w:t>
      </w:r>
      <w:r w:rsidRPr="00C1694D">
        <w:rPr>
          <w:sz w:val="28"/>
          <w:szCs w:val="28"/>
        </w:rPr>
        <w:t xml:space="preserve"> </w:t>
      </w:r>
      <w:r>
        <w:rPr>
          <w:sz w:val="28"/>
          <w:szCs w:val="28"/>
        </w:rPr>
        <w:t>із</w:t>
      </w:r>
      <w:r w:rsidRPr="00C1694D">
        <w:rPr>
          <w:sz w:val="28"/>
          <w:szCs w:val="28"/>
        </w:rPr>
        <w:t xml:space="preserve"> 2017 </w:t>
      </w:r>
      <w:r w:rsidRPr="00D84100">
        <w:rPr>
          <w:sz w:val="28"/>
          <w:szCs w:val="28"/>
        </w:rPr>
        <w:t xml:space="preserve">маленьких </w:t>
      </w:r>
      <w:r w:rsidRPr="00C1694D">
        <w:rPr>
          <w:sz w:val="28"/>
          <w:szCs w:val="28"/>
        </w:rPr>
        <w:t>квадрат</w:t>
      </w:r>
      <w:r w:rsidR="00C77AAE">
        <w:rPr>
          <w:sz w:val="28"/>
          <w:szCs w:val="28"/>
        </w:rPr>
        <w:t>ик</w:t>
      </w:r>
      <w:r>
        <w:rPr>
          <w:sz w:val="28"/>
          <w:szCs w:val="28"/>
        </w:rPr>
        <w:t>ів</w:t>
      </w:r>
      <w:r w:rsidRPr="00C1694D">
        <w:rPr>
          <w:sz w:val="28"/>
          <w:szCs w:val="28"/>
        </w:rPr>
        <w:t xml:space="preserve"> з довжиною стор</w:t>
      </w:r>
      <w:r>
        <w:rPr>
          <w:sz w:val="28"/>
          <w:szCs w:val="28"/>
        </w:rPr>
        <w:t>і</w:t>
      </w:r>
      <w:r w:rsidRPr="00C1694D">
        <w:rPr>
          <w:sz w:val="28"/>
          <w:szCs w:val="28"/>
        </w:rPr>
        <w:t>н 1</w:t>
      </w:r>
      <w:r>
        <w:rPr>
          <w:sz w:val="28"/>
          <w:szCs w:val="28"/>
        </w:rPr>
        <w:t> </w:t>
      </w:r>
      <w:r w:rsidRPr="00C1694D">
        <w:rPr>
          <w:sz w:val="28"/>
          <w:szCs w:val="28"/>
        </w:rPr>
        <w:t>см. Який периметр цього прямокутника в см?</w:t>
      </w:r>
    </w:p>
    <w:p w:rsidR="00C1694D" w:rsidRDefault="00C1694D" w:rsidP="00D84100">
      <w:pPr>
        <w:rPr>
          <w:sz w:val="28"/>
          <w:szCs w:val="28"/>
        </w:rPr>
      </w:pPr>
    </w:p>
    <w:p w:rsidR="00D84100" w:rsidRDefault="00D84100" w:rsidP="00D84100">
      <w:pPr>
        <w:rPr>
          <w:sz w:val="28"/>
          <w:szCs w:val="28"/>
        </w:rPr>
      </w:pPr>
      <w:r w:rsidRPr="00D84100">
        <w:rPr>
          <w:sz w:val="28"/>
          <w:szCs w:val="28"/>
        </w:rPr>
        <w:t>20. Скільки пр</w:t>
      </w:r>
      <w:r>
        <w:rPr>
          <w:sz w:val="28"/>
          <w:szCs w:val="28"/>
        </w:rPr>
        <w:t>ямо</w:t>
      </w:r>
      <w:r w:rsidRPr="00D84100">
        <w:rPr>
          <w:sz w:val="28"/>
          <w:szCs w:val="28"/>
        </w:rPr>
        <w:t>кут</w:t>
      </w:r>
      <w:r>
        <w:rPr>
          <w:sz w:val="28"/>
          <w:szCs w:val="28"/>
        </w:rPr>
        <w:t>них</w:t>
      </w:r>
      <w:r w:rsidRPr="00D84100">
        <w:rPr>
          <w:sz w:val="28"/>
          <w:szCs w:val="28"/>
        </w:rPr>
        <w:t xml:space="preserve"> трикутник</w:t>
      </w:r>
      <w:r>
        <w:rPr>
          <w:sz w:val="28"/>
          <w:szCs w:val="28"/>
        </w:rPr>
        <w:t>ів</w:t>
      </w:r>
      <w:r w:rsidRPr="00D84100">
        <w:rPr>
          <w:sz w:val="28"/>
          <w:szCs w:val="28"/>
        </w:rPr>
        <w:t xml:space="preserve"> </w:t>
      </w:r>
      <w:r>
        <w:rPr>
          <w:sz w:val="28"/>
          <w:szCs w:val="28"/>
        </w:rPr>
        <w:t>можливо знай</w:t>
      </w:r>
      <w:r w:rsidR="0083170B">
        <w:rPr>
          <w:sz w:val="28"/>
          <w:szCs w:val="28"/>
        </w:rPr>
        <w:t>ти</w:t>
      </w:r>
      <w:r w:rsidRPr="00D84100">
        <w:rPr>
          <w:sz w:val="28"/>
          <w:szCs w:val="28"/>
        </w:rPr>
        <w:t xml:space="preserve"> на малюнку нижче?</w:t>
      </w:r>
    </w:p>
    <w:p w:rsidR="00FB4233" w:rsidRDefault="00745A55" w:rsidP="0083170B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2679590" cy="1388816"/>
            <wp:effectExtent l="0" t="0" r="6985" b="190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419" cy="1388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170B" w:rsidRDefault="0083170B" w:rsidP="001757ED">
      <w:pPr>
        <w:rPr>
          <w:sz w:val="28"/>
          <w:szCs w:val="28"/>
        </w:rPr>
      </w:pPr>
    </w:p>
    <w:p w:rsidR="00524515" w:rsidRPr="008F6B93" w:rsidRDefault="00C70BEF" w:rsidP="00524515">
      <w:pPr>
        <w:jc w:val="center"/>
        <w:rPr>
          <w:sz w:val="36"/>
          <w:szCs w:val="36"/>
          <w:u w:val="single"/>
        </w:rPr>
      </w:pPr>
      <w:r w:rsidRPr="00C70BEF">
        <w:rPr>
          <w:sz w:val="36"/>
          <w:szCs w:val="36"/>
          <w:u w:val="single"/>
        </w:rPr>
        <w:lastRenderedPageBreak/>
        <w:t xml:space="preserve">Група </w:t>
      </w:r>
      <w:r w:rsidR="000D46E0">
        <w:rPr>
          <w:sz w:val="36"/>
          <w:szCs w:val="36"/>
          <w:u w:val="single"/>
        </w:rPr>
        <w:t>5</w:t>
      </w:r>
      <w:r w:rsidR="00621B7C" w:rsidRPr="00621B7C">
        <w:rPr>
          <w:sz w:val="36"/>
          <w:szCs w:val="36"/>
          <w:u w:val="single"/>
        </w:rPr>
        <w:t>-класників</w:t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>
        <w:rPr>
          <w:sz w:val="36"/>
          <w:szCs w:val="36"/>
          <w:u w:val="single"/>
        </w:rPr>
        <w:tab/>
      </w:r>
      <w:r w:rsidR="00524515">
        <w:rPr>
          <w:sz w:val="36"/>
          <w:szCs w:val="36"/>
          <w:u w:val="single"/>
        </w:rPr>
        <w:t>КОМБІНАТОРИ</w:t>
      </w:r>
      <w:r w:rsidR="00524515" w:rsidRPr="008F6B93">
        <w:rPr>
          <w:sz w:val="36"/>
          <w:szCs w:val="36"/>
          <w:u w:val="single"/>
        </w:rPr>
        <w:t>КА</w:t>
      </w:r>
    </w:p>
    <w:p w:rsidR="00B36634" w:rsidRDefault="00B36634" w:rsidP="006163CD">
      <w:pPr>
        <w:jc w:val="both"/>
        <w:rPr>
          <w:sz w:val="28"/>
          <w:szCs w:val="28"/>
        </w:rPr>
      </w:pPr>
    </w:p>
    <w:p w:rsidR="0083170B" w:rsidRDefault="0083170B" w:rsidP="006163CD">
      <w:pPr>
        <w:jc w:val="both"/>
        <w:rPr>
          <w:sz w:val="28"/>
          <w:szCs w:val="28"/>
        </w:rPr>
      </w:pPr>
      <w:r w:rsidRPr="0083170B">
        <w:rPr>
          <w:sz w:val="28"/>
          <w:szCs w:val="28"/>
        </w:rPr>
        <w:t>21. П</w:t>
      </w:r>
      <w:r>
        <w:rPr>
          <w:sz w:val="28"/>
          <w:szCs w:val="28"/>
        </w:rPr>
        <w:t>р</w:t>
      </w:r>
      <w:r w:rsidRPr="0083170B">
        <w:rPr>
          <w:sz w:val="28"/>
          <w:szCs w:val="28"/>
        </w:rPr>
        <w:t xml:space="preserve">оліт сходів має </w:t>
      </w:r>
      <w:r w:rsidR="00C1694D">
        <w:rPr>
          <w:sz w:val="28"/>
          <w:szCs w:val="28"/>
        </w:rPr>
        <w:t>9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>сходинок</w:t>
      </w:r>
      <w:r w:rsidRPr="0083170B">
        <w:rPr>
          <w:sz w:val="28"/>
          <w:szCs w:val="28"/>
        </w:rPr>
        <w:t>. Д</w:t>
      </w:r>
      <w:r>
        <w:rPr>
          <w:sz w:val="28"/>
          <w:szCs w:val="28"/>
        </w:rPr>
        <w:t>а</w:t>
      </w:r>
      <w:r w:rsidRPr="0083170B">
        <w:rPr>
          <w:sz w:val="28"/>
          <w:szCs w:val="28"/>
        </w:rPr>
        <w:t>в</w:t>
      </w:r>
      <w:r>
        <w:rPr>
          <w:sz w:val="28"/>
          <w:szCs w:val="28"/>
        </w:rPr>
        <w:t>и</w:t>
      </w:r>
      <w:r w:rsidRPr="0083170B">
        <w:rPr>
          <w:sz w:val="28"/>
          <w:szCs w:val="28"/>
        </w:rPr>
        <w:t xml:space="preserve">д може піднятися на 1 </w:t>
      </w:r>
      <w:r>
        <w:rPr>
          <w:sz w:val="28"/>
          <w:szCs w:val="28"/>
        </w:rPr>
        <w:t>сходинку</w:t>
      </w:r>
      <w:r w:rsidRPr="0083170B">
        <w:rPr>
          <w:sz w:val="28"/>
          <w:szCs w:val="28"/>
        </w:rPr>
        <w:t xml:space="preserve"> або </w:t>
      </w:r>
      <w:r>
        <w:rPr>
          <w:sz w:val="28"/>
          <w:szCs w:val="28"/>
        </w:rPr>
        <w:t xml:space="preserve">на </w:t>
      </w:r>
      <w:r w:rsidRPr="0083170B">
        <w:rPr>
          <w:sz w:val="28"/>
          <w:szCs w:val="28"/>
        </w:rPr>
        <w:t xml:space="preserve">2 </w:t>
      </w:r>
      <w:r>
        <w:rPr>
          <w:sz w:val="28"/>
          <w:szCs w:val="28"/>
        </w:rPr>
        <w:t>сходинки</w:t>
      </w:r>
      <w:r w:rsidRPr="0083170B">
        <w:rPr>
          <w:sz w:val="28"/>
          <w:szCs w:val="28"/>
        </w:rPr>
        <w:t xml:space="preserve"> </w:t>
      </w:r>
      <w:r w:rsidR="00207BCB">
        <w:rPr>
          <w:sz w:val="28"/>
          <w:szCs w:val="28"/>
        </w:rPr>
        <w:t xml:space="preserve">з </w:t>
      </w:r>
      <w:r w:rsidRPr="0083170B">
        <w:rPr>
          <w:sz w:val="28"/>
          <w:szCs w:val="28"/>
        </w:rPr>
        <w:t>кожн</w:t>
      </w:r>
      <w:r w:rsidR="00207BCB">
        <w:rPr>
          <w:sz w:val="28"/>
          <w:szCs w:val="28"/>
        </w:rPr>
        <w:t>им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r w:rsidRPr="0083170B">
        <w:rPr>
          <w:sz w:val="28"/>
          <w:szCs w:val="28"/>
        </w:rPr>
        <w:t>р</w:t>
      </w:r>
      <w:r>
        <w:rPr>
          <w:sz w:val="28"/>
          <w:szCs w:val="28"/>
        </w:rPr>
        <w:t>ок</w:t>
      </w:r>
      <w:r w:rsidR="00207BCB">
        <w:rPr>
          <w:sz w:val="28"/>
          <w:szCs w:val="28"/>
        </w:rPr>
        <w:t>ом</w:t>
      </w:r>
      <w:r w:rsidRPr="0083170B">
        <w:rPr>
          <w:sz w:val="28"/>
          <w:szCs w:val="28"/>
        </w:rPr>
        <w:t xml:space="preserve">. Скільки </w:t>
      </w:r>
      <w:r>
        <w:rPr>
          <w:sz w:val="28"/>
          <w:szCs w:val="28"/>
        </w:rPr>
        <w:t>різних сособів є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 </w:t>
      </w:r>
      <w:r w:rsidRPr="0083170B">
        <w:rPr>
          <w:sz w:val="28"/>
          <w:szCs w:val="28"/>
        </w:rPr>
        <w:t>Давида піднятися по сходах?</w:t>
      </w:r>
    </w:p>
    <w:p w:rsidR="0083170B" w:rsidRDefault="0083170B" w:rsidP="006163CD">
      <w:pPr>
        <w:jc w:val="both"/>
        <w:rPr>
          <w:sz w:val="28"/>
          <w:szCs w:val="28"/>
        </w:rPr>
      </w:pPr>
    </w:p>
    <w:p w:rsidR="0083170B" w:rsidRDefault="0083170B" w:rsidP="006163CD">
      <w:pPr>
        <w:jc w:val="both"/>
        <w:rPr>
          <w:sz w:val="28"/>
          <w:szCs w:val="28"/>
        </w:rPr>
      </w:pPr>
      <w:r w:rsidRPr="0083170B">
        <w:rPr>
          <w:sz w:val="28"/>
          <w:szCs w:val="28"/>
        </w:rPr>
        <w:t>22. Двох хлоп</w:t>
      </w:r>
      <w:r>
        <w:rPr>
          <w:sz w:val="28"/>
          <w:szCs w:val="28"/>
        </w:rPr>
        <w:t>чик</w:t>
      </w:r>
      <w:r w:rsidRPr="0083170B">
        <w:rPr>
          <w:sz w:val="28"/>
          <w:szCs w:val="28"/>
        </w:rPr>
        <w:t>ів Боббі</w:t>
      </w:r>
      <w:r>
        <w:rPr>
          <w:sz w:val="28"/>
          <w:szCs w:val="28"/>
        </w:rPr>
        <w:t xml:space="preserve"> та</w:t>
      </w:r>
      <w:r w:rsidRPr="0083170B">
        <w:rPr>
          <w:sz w:val="28"/>
          <w:szCs w:val="28"/>
        </w:rPr>
        <w:t xml:space="preserve"> Бенні </w:t>
      </w:r>
      <w:r>
        <w:rPr>
          <w:sz w:val="28"/>
          <w:szCs w:val="28"/>
        </w:rPr>
        <w:t>і</w:t>
      </w:r>
      <w:r w:rsidRPr="0083170B">
        <w:rPr>
          <w:sz w:val="28"/>
          <w:szCs w:val="28"/>
        </w:rPr>
        <w:t xml:space="preserve"> двох дівчат</w:t>
      </w:r>
      <w:r>
        <w:rPr>
          <w:sz w:val="28"/>
          <w:szCs w:val="28"/>
        </w:rPr>
        <w:t>ок</w:t>
      </w:r>
      <w:r w:rsidRPr="0083170B">
        <w:rPr>
          <w:sz w:val="28"/>
          <w:szCs w:val="28"/>
        </w:rPr>
        <w:t xml:space="preserve"> Грейс</w:t>
      </w:r>
      <w:r>
        <w:rPr>
          <w:sz w:val="28"/>
          <w:szCs w:val="28"/>
        </w:rPr>
        <w:t xml:space="preserve"> та</w:t>
      </w:r>
      <w:r w:rsidRPr="0083170B">
        <w:rPr>
          <w:sz w:val="28"/>
          <w:szCs w:val="28"/>
        </w:rPr>
        <w:t xml:space="preserve"> Глорі</w:t>
      </w:r>
      <w:r>
        <w:rPr>
          <w:sz w:val="28"/>
          <w:szCs w:val="28"/>
        </w:rPr>
        <w:t>ю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>потрібно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Pr="0083170B">
        <w:rPr>
          <w:sz w:val="28"/>
          <w:szCs w:val="28"/>
        </w:rPr>
        <w:t>с</w:t>
      </w:r>
      <w:r>
        <w:rPr>
          <w:sz w:val="28"/>
          <w:szCs w:val="28"/>
        </w:rPr>
        <w:t>а</w:t>
      </w:r>
      <w:r w:rsidRPr="0083170B">
        <w:rPr>
          <w:sz w:val="28"/>
          <w:szCs w:val="28"/>
        </w:rPr>
        <w:t>д</w:t>
      </w:r>
      <w:r>
        <w:rPr>
          <w:sz w:val="28"/>
          <w:szCs w:val="28"/>
        </w:rPr>
        <w:t>и</w:t>
      </w:r>
      <w:r w:rsidRPr="0083170B">
        <w:rPr>
          <w:sz w:val="28"/>
          <w:szCs w:val="28"/>
        </w:rPr>
        <w:t xml:space="preserve">ти </w:t>
      </w:r>
      <w:r>
        <w:rPr>
          <w:sz w:val="28"/>
          <w:szCs w:val="28"/>
        </w:rPr>
        <w:t>на лавці в ряд</w:t>
      </w:r>
      <w:r w:rsidRPr="0083170B">
        <w:rPr>
          <w:sz w:val="28"/>
          <w:szCs w:val="28"/>
        </w:rPr>
        <w:t xml:space="preserve"> </w:t>
      </w:r>
      <w:r>
        <w:rPr>
          <w:sz w:val="28"/>
          <w:szCs w:val="28"/>
        </w:rPr>
        <w:t>так</w:t>
      </w:r>
      <w:r w:rsidRPr="0083170B">
        <w:rPr>
          <w:sz w:val="28"/>
          <w:szCs w:val="28"/>
        </w:rPr>
        <w:t>, що</w:t>
      </w:r>
      <w:r>
        <w:rPr>
          <w:sz w:val="28"/>
          <w:szCs w:val="28"/>
        </w:rPr>
        <w:t>б</w:t>
      </w:r>
      <w:r w:rsidRPr="0083170B">
        <w:rPr>
          <w:sz w:val="28"/>
          <w:szCs w:val="28"/>
        </w:rPr>
        <w:t xml:space="preserve"> хлопчик не сиді</w:t>
      </w:r>
      <w:r>
        <w:rPr>
          <w:sz w:val="28"/>
          <w:szCs w:val="28"/>
        </w:rPr>
        <w:t>в</w:t>
      </w:r>
      <w:r w:rsidR="00C1694D">
        <w:rPr>
          <w:sz w:val="28"/>
          <w:szCs w:val="28"/>
        </w:rPr>
        <w:t xml:space="preserve"> поруч з іншим хлопчиком,</w:t>
      </w:r>
      <w:r w:rsidRPr="0083170B">
        <w:rPr>
          <w:sz w:val="28"/>
          <w:szCs w:val="28"/>
        </w:rPr>
        <w:t xml:space="preserve"> дівчин</w:t>
      </w:r>
      <w:r>
        <w:rPr>
          <w:sz w:val="28"/>
          <w:szCs w:val="28"/>
        </w:rPr>
        <w:t>к</w:t>
      </w:r>
      <w:r w:rsidRPr="0083170B">
        <w:rPr>
          <w:sz w:val="28"/>
          <w:szCs w:val="28"/>
        </w:rPr>
        <w:t>а не сиді</w:t>
      </w:r>
      <w:r>
        <w:rPr>
          <w:sz w:val="28"/>
          <w:szCs w:val="28"/>
        </w:rPr>
        <w:t>ла</w:t>
      </w:r>
      <w:r w:rsidRPr="0083170B">
        <w:rPr>
          <w:sz w:val="28"/>
          <w:szCs w:val="28"/>
        </w:rPr>
        <w:t xml:space="preserve"> поруч з іншою дівчин</w:t>
      </w:r>
      <w:r>
        <w:rPr>
          <w:sz w:val="28"/>
          <w:szCs w:val="28"/>
        </w:rPr>
        <w:t>к</w:t>
      </w:r>
      <w:r w:rsidRPr="0083170B">
        <w:rPr>
          <w:sz w:val="28"/>
          <w:szCs w:val="28"/>
        </w:rPr>
        <w:t>ою</w:t>
      </w:r>
      <w:r w:rsidR="00C1694D">
        <w:rPr>
          <w:sz w:val="28"/>
          <w:szCs w:val="28"/>
        </w:rPr>
        <w:t xml:space="preserve"> і Бенні обов’язково сидів поруч з Глорією</w:t>
      </w:r>
      <w:r w:rsidRPr="0083170B">
        <w:rPr>
          <w:sz w:val="28"/>
          <w:szCs w:val="28"/>
        </w:rPr>
        <w:t>.</w:t>
      </w:r>
      <w:r>
        <w:rPr>
          <w:sz w:val="28"/>
          <w:szCs w:val="28"/>
        </w:rPr>
        <w:t xml:space="preserve"> Скількома способами це можливо здійснити</w:t>
      </w:r>
      <w:r w:rsidRPr="0083170B">
        <w:rPr>
          <w:sz w:val="28"/>
          <w:szCs w:val="28"/>
        </w:rPr>
        <w:t>.</w:t>
      </w:r>
    </w:p>
    <w:p w:rsidR="0083170B" w:rsidRDefault="0083170B" w:rsidP="006163CD">
      <w:pPr>
        <w:jc w:val="both"/>
        <w:rPr>
          <w:sz w:val="28"/>
          <w:szCs w:val="28"/>
        </w:rPr>
      </w:pPr>
    </w:p>
    <w:p w:rsidR="00E56656" w:rsidRDefault="00E56656" w:rsidP="00E56656">
      <w:pPr>
        <w:jc w:val="both"/>
        <w:rPr>
          <w:sz w:val="28"/>
          <w:szCs w:val="28"/>
        </w:rPr>
      </w:pPr>
      <w:r w:rsidRPr="001757ED">
        <w:rPr>
          <w:sz w:val="28"/>
          <w:szCs w:val="28"/>
        </w:rPr>
        <w:t>2</w:t>
      </w:r>
      <w:r w:rsidR="00F8308F">
        <w:rPr>
          <w:sz w:val="28"/>
          <w:szCs w:val="28"/>
        </w:rPr>
        <w:t>3</w:t>
      </w:r>
      <w:r w:rsidRPr="001757ED">
        <w:rPr>
          <w:sz w:val="28"/>
          <w:szCs w:val="28"/>
        </w:rPr>
        <w:t xml:space="preserve">. Оберіть </w:t>
      </w:r>
      <w:r w:rsidR="00F8308F">
        <w:rPr>
          <w:sz w:val="28"/>
          <w:szCs w:val="28"/>
        </w:rPr>
        <w:t>3</w:t>
      </w:r>
      <w:r w:rsidRPr="001757E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різні (без повторів) </w:t>
      </w:r>
      <w:r w:rsidRPr="001757ED">
        <w:rPr>
          <w:sz w:val="28"/>
          <w:szCs w:val="28"/>
        </w:rPr>
        <w:t xml:space="preserve">цифри з </w:t>
      </w:r>
      <w:r>
        <w:rPr>
          <w:sz w:val="28"/>
          <w:szCs w:val="28"/>
        </w:rPr>
        <w:t>набору 1</w:t>
      </w:r>
      <w:r w:rsidRPr="001757ED">
        <w:rPr>
          <w:sz w:val="28"/>
          <w:szCs w:val="28"/>
        </w:rPr>
        <w:t xml:space="preserve">, </w:t>
      </w:r>
      <w:r>
        <w:rPr>
          <w:sz w:val="28"/>
          <w:szCs w:val="28"/>
        </w:rPr>
        <w:t>2</w:t>
      </w:r>
      <w:r w:rsidRPr="001757ED">
        <w:rPr>
          <w:sz w:val="28"/>
          <w:szCs w:val="28"/>
        </w:rPr>
        <w:t xml:space="preserve">, 4, </w:t>
      </w:r>
      <w:r>
        <w:rPr>
          <w:sz w:val="28"/>
          <w:szCs w:val="28"/>
        </w:rPr>
        <w:t>6</w:t>
      </w:r>
      <w:r w:rsidRPr="001757ED">
        <w:rPr>
          <w:sz w:val="28"/>
          <w:szCs w:val="28"/>
        </w:rPr>
        <w:t xml:space="preserve">, </w:t>
      </w:r>
      <w:r>
        <w:rPr>
          <w:sz w:val="28"/>
          <w:szCs w:val="28"/>
        </w:rPr>
        <w:t>7</w:t>
      </w:r>
      <w:r w:rsidRPr="001757ED">
        <w:rPr>
          <w:sz w:val="28"/>
          <w:szCs w:val="28"/>
        </w:rPr>
        <w:t xml:space="preserve">, </w:t>
      </w:r>
      <w:r>
        <w:rPr>
          <w:sz w:val="28"/>
          <w:szCs w:val="28"/>
        </w:rPr>
        <w:t>і утворіть із них</w:t>
      </w:r>
      <w:r w:rsidRPr="001757ED">
        <w:rPr>
          <w:sz w:val="28"/>
          <w:szCs w:val="28"/>
        </w:rPr>
        <w:t xml:space="preserve"> </w:t>
      </w:r>
      <w:r w:rsidR="00F8308F">
        <w:rPr>
          <w:sz w:val="28"/>
          <w:szCs w:val="28"/>
        </w:rPr>
        <w:t>3</w:t>
      </w:r>
      <w:r w:rsidRPr="001757ED">
        <w:rPr>
          <w:sz w:val="28"/>
          <w:szCs w:val="28"/>
        </w:rPr>
        <w:t>-</w:t>
      </w:r>
      <w:r>
        <w:rPr>
          <w:sz w:val="28"/>
          <w:szCs w:val="28"/>
        </w:rPr>
        <w:t>цифрове</w:t>
      </w:r>
      <w:r w:rsidRPr="001757ED">
        <w:rPr>
          <w:sz w:val="28"/>
          <w:szCs w:val="28"/>
        </w:rPr>
        <w:t xml:space="preserve"> </w:t>
      </w:r>
      <w:r>
        <w:rPr>
          <w:sz w:val="28"/>
          <w:szCs w:val="28"/>
        </w:rPr>
        <w:t>число, що ділиться на 3</w:t>
      </w:r>
      <w:r w:rsidRPr="001757ED">
        <w:rPr>
          <w:sz w:val="28"/>
          <w:szCs w:val="28"/>
        </w:rPr>
        <w:t xml:space="preserve">. Скільки </w:t>
      </w:r>
      <w:r>
        <w:rPr>
          <w:sz w:val="28"/>
          <w:szCs w:val="28"/>
        </w:rPr>
        <w:t>різних значень може бути у отриманого числа</w:t>
      </w:r>
      <w:r w:rsidRPr="001757ED">
        <w:rPr>
          <w:sz w:val="28"/>
          <w:szCs w:val="28"/>
        </w:rPr>
        <w:t>?</w:t>
      </w:r>
    </w:p>
    <w:p w:rsidR="00E56656" w:rsidRDefault="00E56656" w:rsidP="00E56656">
      <w:pPr>
        <w:jc w:val="both"/>
        <w:rPr>
          <w:sz w:val="28"/>
          <w:szCs w:val="28"/>
        </w:rPr>
      </w:pPr>
    </w:p>
    <w:p w:rsidR="00F8308F" w:rsidRPr="00F8308F" w:rsidRDefault="00F8308F" w:rsidP="00F8308F">
      <w:pPr>
        <w:jc w:val="both"/>
        <w:rPr>
          <w:sz w:val="28"/>
          <w:szCs w:val="28"/>
        </w:rPr>
      </w:pPr>
      <w:r w:rsidRPr="00F8308F">
        <w:rPr>
          <w:sz w:val="28"/>
          <w:szCs w:val="28"/>
        </w:rPr>
        <w:t>2</w:t>
      </w:r>
      <w:r>
        <w:rPr>
          <w:sz w:val="28"/>
          <w:szCs w:val="28"/>
        </w:rPr>
        <w:t>4</w:t>
      </w:r>
      <w:r w:rsidRPr="00F8308F">
        <w:rPr>
          <w:sz w:val="28"/>
          <w:szCs w:val="28"/>
        </w:rPr>
        <w:t xml:space="preserve">. Записані деякі числа, вибрані навмання з множини цілих чисел від 1 до </w:t>
      </w:r>
      <w:r>
        <w:rPr>
          <w:sz w:val="28"/>
          <w:szCs w:val="28"/>
        </w:rPr>
        <w:t>10</w:t>
      </w:r>
      <w:r w:rsidRPr="00F8308F">
        <w:rPr>
          <w:sz w:val="28"/>
          <w:szCs w:val="28"/>
        </w:rPr>
        <w:t xml:space="preserve">0. Яка найменша кількість чисел повинна бути </w:t>
      </w:r>
      <w:r w:rsidR="009B3DD2">
        <w:rPr>
          <w:sz w:val="28"/>
          <w:szCs w:val="28"/>
          <w:lang w:val="ru-RU"/>
        </w:rPr>
        <w:t>запис</w:t>
      </w:r>
      <w:r w:rsidRPr="00F8308F">
        <w:rPr>
          <w:sz w:val="28"/>
          <w:szCs w:val="28"/>
        </w:rPr>
        <w:t xml:space="preserve">ана, щоб забезпечити наявність двох чисел, </w:t>
      </w:r>
      <w:r>
        <w:rPr>
          <w:sz w:val="28"/>
          <w:szCs w:val="28"/>
        </w:rPr>
        <w:t>сума</w:t>
      </w:r>
      <w:r w:rsidRPr="00F8308F">
        <w:rPr>
          <w:sz w:val="28"/>
          <w:szCs w:val="28"/>
        </w:rPr>
        <w:t xml:space="preserve"> яких дорівнює </w:t>
      </w:r>
      <w:r>
        <w:rPr>
          <w:sz w:val="28"/>
          <w:szCs w:val="28"/>
        </w:rPr>
        <w:t>3</w:t>
      </w:r>
      <w:r w:rsidRPr="00F8308F">
        <w:rPr>
          <w:sz w:val="28"/>
          <w:szCs w:val="28"/>
        </w:rPr>
        <w:t>0?</w:t>
      </w:r>
    </w:p>
    <w:p w:rsidR="00F8308F" w:rsidRPr="00F8308F" w:rsidRDefault="00F8308F" w:rsidP="00F8308F">
      <w:pPr>
        <w:jc w:val="both"/>
        <w:rPr>
          <w:sz w:val="28"/>
          <w:szCs w:val="28"/>
        </w:rPr>
      </w:pPr>
    </w:p>
    <w:p w:rsidR="002F64EF" w:rsidRDefault="002F64EF" w:rsidP="006163CD">
      <w:pPr>
        <w:jc w:val="both"/>
        <w:rPr>
          <w:sz w:val="28"/>
          <w:szCs w:val="28"/>
        </w:rPr>
      </w:pPr>
      <w:r w:rsidRPr="002F64EF">
        <w:rPr>
          <w:sz w:val="28"/>
          <w:szCs w:val="28"/>
        </w:rPr>
        <w:t xml:space="preserve">25. </w:t>
      </w:r>
      <w:r w:rsidR="00F8308F">
        <w:rPr>
          <w:sz w:val="28"/>
          <w:szCs w:val="28"/>
        </w:rPr>
        <w:t>Аліса</w:t>
      </w:r>
      <w:r w:rsidRPr="002F64EF">
        <w:rPr>
          <w:sz w:val="28"/>
          <w:szCs w:val="28"/>
        </w:rPr>
        <w:t xml:space="preserve"> може рухатися </w:t>
      </w:r>
      <w:r w:rsidR="00A14F72">
        <w:rPr>
          <w:sz w:val="28"/>
          <w:szCs w:val="28"/>
        </w:rPr>
        <w:t xml:space="preserve">(згідно наведеній нижче схемі) </w:t>
      </w:r>
      <w:r w:rsidR="00A14F72" w:rsidRPr="002F64EF">
        <w:rPr>
          <w:sz w:val="28"/>
          <w:szCs w:val="28"/>
        </w:rPr>
        <w:t xml:space="preserve">тільки </w:t>
      </w:r>
      <w:r w:rsidRPr="002F64EF">
        <w:rPr>
          <w:sz w:val="28"/>
          <w:szCs w:val="28"/>
        </w:rPr>
        <w:t>вгору або вправо. Скільки способів</w:t>
      </w:r>
      <w:r w:rsidR="00A14F72">
        <w:rPr>
          <w:sz w:val="28"/>
          <w:szCs w:val="28"/>
        </w:rPr>
        <w:t xml:space="preserve"> пройти </w:t>
      </w:r>
      <w:r w:rsidR="00A14F72" w:rsidRPr="00A14F72">
        <w:rPr>
          <w:sz w:val="28"/>
          <w:szCs w:val="28"/>
        </w:rPr>
        <w:t xml:space="preserve">з пункту </w:t>
      </w:r>
      <w:r w:rsidR="00A14F72" w:rsidRPr="00E56656">
        <w:rPr>
          <w:b/>
          <w:i/>
          <w:sz w:val="28"/>
          <w:szCs w:val="28"/>
        </w:rPr>
        <w:t>А</w:t>
      </w:r>
      <w:r w:rsidR="00A14F72" w:rsidRPr="00A14F72">
        <w:rPr>
          <w:sz w:val="28"/>
          <w:szCs w:val="28"/>
        </w:rPr>
        <w:t xml:space="preserve"> до пункту </w:t>
      </w:r>
      <w:r w:rsidR="00A14F72" w:rsidRPr="00E56656">
        <w:rPr>
          <w:b/>
          <w:i/>
          <w:sz w:val="28"/>
          <w:szCs w:val="28"/>
        </w:rPr>
        <w:t>В</w:t>
      </w:r>
      <w:r w:rsidR="00A14F72" w:rsidRPr="00A14F72">
        <w:rPr>
          <w:sz w:val="28"/>
          <w:szCs w:val="28"/>
        </w:rPr>
        <w:t xml:space="preserve"> у н</w:t>
      </w:r>
      <w:r w:rsidR="00F8308F">
        <w:rPr>
          <w:sz w:val="28"/>
          <w:szCs w:val="28"/>
        </w:rPr>
        <w:t>еї</w:t>
      </w:r>
      <w:r w:rsidR="00A14F72" w:rsidRPr="00A14F72">
        <w:rPr>
          <w:sz w:val="28"/>
          <w:szCs w:val="28"/>
        </w:rPr>
        <w:t xml:space="preserve"> є</w:t>
      </w:r>
      <w:r w:rsidRPr="002F64EF">
        <w:rPr>
          <w:sz w:val="28"/>
          <w:szCs w:val="28"/>
        </w:rPr>
        <w:t>?</w:t>
      </w:r>
    </w:p>
    <w:p w:rsidR="002F64EF" w:rsidRDefault="00745A55" w:rsidP="002F64EF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5836257" cy="2690462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048" cy="2691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5839" w:rsidRDefault="00AD5839" w:rsidP="002F64EF">
      <w:pPr>
        <w:jc w:val="center"/>
        <w:rPr>
          <w:sz w:val="28"/>
          <w:szCs w:val="28"/>
        </w:rPr>
      </w:pPr>
    </w:p>
    <w:sectPr w:rsidR="00AD5839" w:rsidSect="00DD3497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BA0E31"/>
    <w:multiLevelType w:val="hybridMultilevel"/>
    <w:tmpl w:val="39445BD6"/>
    <w:lvl w:ilvl="0" w:tplc="0419000D">
      <w:start w:val="1"/>
      <w:numFmt w:val="bullet"/>
      <w:lvlText w:val=""/>
      <w:lvlJc w:val="left"/>
      <w:pPr>
        <w:ind w:left="14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63CD"/>
    <w:rsid w:val="00053B16"/>
    <w:rsid w:val="000A4C88"/>
    <w:rsid w:val="000D46E0"/>
    <w:rsid w:val="0016168E"/>
    <w:rsid w:val="001722CA"/>
    <w:rsid w:val="001757ED"/>
    <w:rsid w:val="00207BCB"/>
    <w:rsid w:val="0023644A"/>
    <w:rsid w:val="00236745"/>
    <w:rsid w:val="002668EA"/>
    <w:rsid w:val="0029686E"/>
    <w:rsid w:val="002C5831"/>
    <w:rsid w:val="002F642B"/>
    <w:rsid w:val="002F64EF"/>
    <w:rsid w:val="003C1065"/>
    <w:rsid w:val="004A40FF"/>
    <w:rsid w:val="004A6AF9"/>
    <w:rsid w:val="004B429C"/>
    <w:rsid w:val="00524515"/>
    <w:rsid w:val="005650A0"/>
    <w:rsid w:val="00565DB0"/>
    <w:rsid w:val="00574011"/>
    <w:rsid w:val="005B6DB6"/>
    <w:rsid w:val="005E23E1"/>
    <w:rsid w:val="00604119"/>
    <w:rsid w:val="006163CD"/>
    <w:rsid w:val="00621B7C"/>
    <w:rsid w:val="0069053F"/>
    <w:rsid w:val="00694A82"/>
    <w:rsid w:val="00703ED8"/>
    <w:rsid w:val="007344E6"/>
    <w:rsid w:val="007454B5"/>
    <w:rsid w:val="00745A55"/>
    <w:rsid w:val="00786091"/>
    <w:rsid w:val="007E432B"/>
    <w:rsid w:val="00800071"/>
    <w:rsid w:val="00813F11"/>
    <w:rsid w:val="0083170B"/>
    <w:rsid w:val="008809F4"/>
    <w:rsid w:val="008C29C9"/>
    <w:rsid w:val="008F6B93"/>
    <w:rsid w:val="009308FB"/>
    <w:rsid w:val="00942EDA"/>
    <w:rsid w:val="00994F0A"/>
    <w:rsid w:val="009B3DD2"/>
    <w:rsid w:val="009E6FBF"/>
    <w:rsid w:val="00A14F72"/>
    <w:rsid w:val="00A65B43"/>
    <w:rsid w:val="00AC1429"/>
    <w:rsid w:val="00AD5839"/>
    <w:rsid w:val="00B36634"/>
    <w:rsid w:val="00C1694D"/>
    <w:rsid w:val="00C43733"/>
    <w:rsid w:val="00C55C0E"/>
    <w:rsid w:val="00C70BEF"/>
    <w:rsid w:val="00C77AAE"/>
    <w:rsid w:val="00CB1FF3"/>
    <w:rsid w:val="00CC3269"/>
    <w:rsid w:val="00D84100"/>
    <w:rsid w:val="00D95815"/>
    <w:rsid w:val="00DB6260"/>
    <w:rsid w:val="00DC1BC6"/>
    <w:rsid w:val="00DD3497"/>
    <w:rsid w:val="00DD662D"/>
    <w:rsid w:val="00E20301"/>
    <w:rsid w:val="00E56656"/>
    <w:rsid w:val="00ED5523"/>
    <w:rsid w:val="00F604BC"/>
    <w:rsid w:val="00F746C2"/>
    <w:rsid w:val="00F8308F"/>
    <w:rsid w:val="00FB4233"/>
    <w:rsid w:val="00FB51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60E94B"/>
  <w15:docId w15:val="{BC1A9484-95A8-4621-89D6-259781D5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16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163CD"/>
    <w:rPr>
      <w:rFonts w:ascii="Tahoma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DC1BC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oleObject" Target="embeddings/oleObject2.bin"/><Relationship Id="rId50" Type="http://schemas.openxmlformats.org/officeDocument/2006/relationships/oleObject" Target="embeddings/oleObject4.bin"/><Relationship Id="rId55" Type="http://schemas.openxmlformats.org/officeDocument/2006/relationships/image" Target="media/image46.e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0.wmf"/><Relationship Id="rId2" Type="http://schemas.openxmlformats.org/officeDocument/2006/relationships/numbering" Target="numbering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54" Type="http://schemas.openxmlformats.org/officeDocument/2006/relationships/image" Target="media/image45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oleObject" Target="embeddings/oleObject1.bin"/><Relationship Id="rId53" Type="http://schemas.openxmlformats.org/officeDocument/2006/relationships/image" Target="media/image44.e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1.wmf"/><Relationship Id="rId57" Type="http://schemas.openxmlformats.org/officeDocument/2006/relationships/fontTable" Target="fontTable.xml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wmf"/><Relationship Id="rId52" Type="http://schemas.openxmlformats.org/officeDocument/2006/relationships/image" Target="media/image43.e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oleObject" Target="embeddings/oleObject3.bin"/><Relationship Id="rId56" Type="http://schemas.openxmlformats.org/officeDocument/2006/relationships/image" Target="media/image47.emf"/><Relationship Id="rId8" Type="http://schemas.openxmlformats.org/officeDocument/2006/relationships/image" Target="media/image3.png"/><Relationship Id="rId51" Type="http://schemas.openxmlformats.org/officeDocument/2006/relationships/image" Target="media/image42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55AA3A-3D5B-4388-A7A0-BFD0348A7D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5</Pages>
  <Words>604</Words>
  <Characters>3444</Characters>
  <Application>Microsoft Office Word</Application>
  <DocSecurity>0</DocSecurity>
  <Lines>28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хата</Company>
  <LinksUpToDate>false</LinksUpToDate>
  <CharactersWithSpaces>40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</dc:creator>
  <cp:keywords/>
  <dc:description/>
  <cp:lastModifiedBy>Пользователь</cp:lastModifiedBy>
  <cp:revision>21</cp:revision>
  <dcterms:created xsi:type="dcterms:W3CDTF">2018-09-22T18:55:00Z</dcterms:created>
  <dcterms:modified xsi:type="dcterms:W3CDTF">2018-09-29T1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